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48BEA8" w14:textId="22FB4CB7" w:rsidR="00E17576" w:rsidRPr="007B1E2C" w:rsidRDefault="00E17576" w:rsidP="001C44E8">
      <w:pPr>
        <w:spacing w:after="360"/>
        <w:rPr>
          <w:sz w:val="28"/>
        </w:rPr>
      </w:pPr>
      <w:r w:rsidRPr="007B1E2C">
        <w:rPr>
          <w:b/>
          <w:i/>
          <w:color w:val="0000CC"/>
          <w:sz w:val="32"/>
        </w:rPr>
        <w:t>Section</w:t>
      </w:r>
      <w:r w:rsidRPr="007B1E2C">
        <w:rPr>
          <w:b/>
          <w:color w:val="0000CC"/>
          <w:sz w:val="32"/>
        </w:rPr>
        <w:t xml:space="preserve"> </w:t>
      </w:r>
      <w:r w:rsidR="00280B1E">
        <w:rPr>
          <w:b/>
          <w:color w:val="0000CC"/>
          <w:sz w:val="36"/>
        </w:rPr>
        <w:t>7.2</w:t>
      </w:r>
      <w:r w:rsidR="00735CC8">
        <w:rPr>
          <w:b/>
          <w:color w:val="0000CC"/>
          <w:sz w:val="36"/>
        </w:rPr>
        <w:t xml:space="preserve"> </w:t>
      </w:r>
      <w:r w:rsidRPr="007B1E2C">
        <w:rPr>
          <w:b/>
          <w:color w:val="0000CC"/>
          <w:sz w:val="36"/>
        </w:rPr>
        <w:t>–</w:t>
      </w:r>
      <w:r>
        <w:rPr>
          <w:b/>
          <w:color w:val="0000CC"/>
          <w:sz w:val="36"/>
        </w:rPr>
        <w:t xml:space="preserve"> </w:t>
      </w:r>
      <w:r w:rsidR="00280B1E">
        <w:rPr>
          <w:b/>
          <w:color w:val="0000CC"/>
          <w:sz w:val="36"/>
        </w:rPr>
        <w:t>Graphing Tangent &amp; Cotangent</w:t>
      </w:r>
    </w:p>
    <w:p w14:paraId="60C72E49" w14:textId="77777777" w:rsidR="00E17576" w:rsidRPr="009041B9" w:rsidRDefault="00E17576" w:rsidP="001C44E8">
      <w:pPr>
        <w:spacing w:line="360" w:lineRule="auto"/>
        <w:rPr>
          <w:rFonts w:eastAsia="Calibri" w:cs="Times New Roman"/>
          <w:color w:val="632423"/>
          <w:sz w:val="28"/>
        </w:rPr>
      </w:pPr>
      <w:r w:rsidRPr="009041B9">
        <w:rPr>
          <w:rFonts w:eastAsia="Calibri" w:cs="Times New Roman"/>
          <w:b/>
          <w:bCs/>
          <w:i/>
          <w:color w:val="632423"/>
          <w:sz w:val="28"/>
          <w:szCs w:val="26"/>
        </w:rPr>
        <w:t>Vertical Asymptote</w:t>
      </w:r>
    </w:p>
    <w:p w14:paraId="54479F14" w14:textId="77777777" w:rsidR="00E17576" w:rsidRPr="009041B9" w:rsidRDefault="00E17576" w:rsidP="00E17576">
      <w:pPr>
        <w:rPr>
          <w:rFonts w:eastAsia="Calibri" w:cs="Times New Roman"/>
        </w:rPr>
      </w:pPr>
      <w:r w:rsidRPr="009041B9">
        <w:rPr>
          <w:rFonts w:eastAsia="Calibri" w:cs="Times New Roman"/>
        </w:rPr>
        <w:t xml:space="preserve">A </w:t>
      </w:r>
      <w:r w:rsidRPr="009041B9">
        <w:rPr>
          <w:rFonts w:eastAsia="Calibri" w:cs="Times New Roman"/>
          <w:b/>
          <w:bCs/>
          <w:i/>
          <w:sz w:val="26"/>
          <w:szCs w:val="26"/>
        </w:rPr>
        <w:t>vertical asymptote</w:t>
      </w:r>
      <w:r w:rsidRPr="009041B9">
        <w:rPr>
          <w:rFonts w:eastAsia="Calibri" w:cs="Times New Roman"/>
        </w:rPr>
        <w:t xml:space="preserve"> is a vertical line that the graph approaches but does not intersect, while function values increase or decrease without bound as </w:t>
      </w:r>
      <w:r w:rsidRPr="009041B9">
        <w:rPr>
          <w:rFonts w:eastAsia="Calibri" w:cs="Times New Roman"/>
          <w:i/>
          <w:iCs/>
          <w:sz w:val="26"/>
          <w:szCs w:val="26"/>
        </w:rPr>
        <w:t>x</w:t>
      </w:r>
      <w:r w:rsidRPr="009041B9">
        <w:rPr>
          <w:rFonts w:eastAsia="Calibri" w:cs="Times New Roman"/>
        </w:rPr>
        <w:t>-values get closer and closer to the line.</w:t>
      </w:r>
    </w:p>
    <w:p w14:paraId="5AAEA612" w14:textId="77777777" w:rsidR="00E17576" w:rsidRDefault="00E17576" w:rsidP="00E17576">
      <w:pPr>
        <w:spacing w:line="240" w:lineRule="auto"/>
        <w:rPr>
          <w:rFonts w:eastAsia="Calibri" w:cs="Times New Roman"/>
        </w:rPr>
      </w:pPr>
    </w:p>
    <w:p w14:paraId="7925D847" w14:textId="77777777" w:rsidR="00E17576" w:rsidRPr="009041B9" w:rsidRDefault="00E17576" w:rsidP="00E17576">
      <w:pPr>
        <w:spacing w:line="240" w:lineRule="auto"/>
        <w:rPr>
          <w:rFonts w:eastAsia="Calibri" w:cs="Times New Roman"/>
        </w:rPr>
      </w:pPr>
    </w:p>
    <w:p w14:paraId="3BE71088" w14:textId="77777777" w:rsidR="00E17576" w:rsidRPr="009041B9" w:rsidRDefault="00E17576" w:rsidP="001C44E8">
      <w:pPr>
        <w:tabs>
          <w:tab w:val="left" w:pos="360"/>
        </w:tabs>
        <w:spacing w:line="360" w:lineRule="auto"/>
        <w:rPr>
          <w:rFonts w:eastAsia="Calibri" w:cs="Times New Roman"/>
          <w:b/>
          <w:sz w:val="28"/>
        </w:rPr>
      </w:pPr>
      <w:r w:rsidRPr="009041B9">
        <w:rPr>
          <w:rFonts w:eastAsia="Calibri" w:cs="Times New Roman"/>
          <w:b/>
          <w:sz w:val="28"/>
        </w:rPr>
        <w:t xml:space="preserve">Graphing the </w:t>
      </w:r>
      <w:r w:rsidRPr="009041B9">
        <w:rPr>
          <w:rFonts w:eastAsia="Calibri" w:cs="Times New Roman"/>
          <w:b/>
          <w:i/>
          <w:color w:val="632423"/>
          <w:sz w:val="32"/>
        </w:rPr>
        <w:t>Tangent</w:t>
      </w:r>
      <w:r w:rsidRPr="009041B9">
        <w:rPr>
          <w:rFonts w:eastAsia="Calibri" w:cs="Times New Roman"/>
          <w:b/>
          <w:i/>
          <w:color w:val="37441C"/>
          <w:sz w:val="32"/>
        </w:rPr>
        <w:t xml:space="preserve"> </w:t>
      </w:r>
      <w:r w:rsidRPr="009041B9">
        <w:rPr>
          <w:rFonts w:eastAsia="Calibri" w:cs="Times New Roman"/>
          <w:b/>
          <w:sz w:val="28"/>
        </w:rPr>
        <w:t>Functions</w:t>
      </w:r>
    </w:p>
    <w:p w14:paraId="2A720B3F" w14:textId="77777777" w:rsidR="00E17576" w:rsidRPr="009041B9" w:rsidRDefault="00E17576" w:rsidP="00E17576">
      <w:pPr>
        <w:rPr>
          <w:rFonts w:eastAsia="Calibri" w:cs="Times New Roman"/>
        </w:rPr>
      </w:pPr>
      <w:r w:rsidRPr="009041B9">
        <w:rPr>
          <w:rFonts w:eastAsia="Calibri" w:cs="Times New Roman"/>
        </w:rPr>
        <w:t xml:space="preserve">The graphs of </w:t>
      </w:r>
      <w:r w:rsidR="00074903" w:rsidRPr="00074903">
        <w:rPr>
          <w:rFonts w:eastAsia="Calibri" w:cs="Times New Roman"/>
          <w:position w:val="-14"/>
        </w:rPr>
        <w:object w:dxaOrig="2340" w:dyaOrig="400" w14:anchorId="06DDDE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20.4pt" o:ole="">
            <v:imagedata r:id="rId8" o:title=""/>
          </v:shape>
          <o:OLEObject Type="Embed" ProgID="Equation.DSMT4" ShapeID="_x0000_i1025" DrawAspect="Content" ObjectID="_1654361931" r:id="rId9"/>
        </w:object>
      </w:r>
      <w:r w:rsidRPr="009041B9">
        <w:rPr>
          <w:rFonts w:eastAsia="Calibri" w:cs="Times New Roman"/>
        </w:rPr>
        <w:t xml:space="preserve"> will have the following characteristics:</w:t>
      </w:r>
    </w:p>
    <w:p w14:paraId="7426418E" w14:textId="77777777" w:rsidR="00E17576" w:rsidRDefault="00E17576" w:rsidP="00E17576">
      <w:pPr>
        <w:tabs>
          <w:tab w:val="left" w:pos="360"/>
        </w:tabs>
        <w:spacing w:line="240" w:lineRule="auto"/>
        <w:rPr>
          <w:rFonts w:eastAsia="Calibri" w:cs="Times New Roman"/>
        </w:rPr>
      </w:pPr>
    </w:p>
    <w:p w14:paraId="7AADE456" w14:textId="77777777" w:rsidR="00E17576" w:rsidRPr="00027E2A" w:rsidRDefault="00E17576" w:rsidP="00E17576">
      <w:pPr>
        <w:spacing w:line="240" w:lineRule="auto"/>
        <w:rPr>
          <w:rFonts w:eastAsia="Calibri" w:cs="Times New Roman"/>
        </w:rPr>
      </w:pPr>
      <w:r w:rsidRPr="00027E2A">
        <w:rPr>
          <w:rFonts w:eastAsia="Calibri" w:cs="Times New Roman"/>
          <w:b/>
          <w:i/>
        </w:rPr>
        <w:t>Domain</w:t>
      </w:r>
      <w:r w:rsidRPr="00027E2A">
        <w:rPr>
          <w:rFonts w:eastAsia="Calibri" w:cs="Times New Roman"/>
        </w:rPr>
        <w:t xml:space="preserve">: </w:t>
      </w:r>
      <w:r w:rsidR="00074903" w:rsidRPr="00074903">
        <w:rPr>
          <w:rFonts w:eastAsia="Calibri" w:cs="Times New Roman"/>
          <w:position w:val="-22"/>
        </w:rPr>
        <w:object w:dxaOrig="3200" w:dyaOrig="560" w14:anchorId="08AC7D4F">
          <v:shape id="_x0000_i1026" type="#_x0000_t75" style="width:159.6pt;height:27.6pt" o:ole="">
            <v:imagedata r:id="rId10" o:title=""/>
          </v:shape>
          <o:OLEObject Type="Embed" ProgID="Equation.DSMT4" ShapeID="_x0000_i1026" DrawAspect="Content" ObjectID="_1654361932" r:id="rId11"/>
        </w:object>
      </w:r>
    </w:p>
    <w:p w14:paraId="7C1DABE7" w14:textId="77777777" w:rsidR="00E17576" w:rsidRPr="00027E2A" w:rsidRDefault="00E17576" w:rsidP="00E17576">
      <w:pPr>
        <w:spacing w:line="240" w:lineRule="auto"/>
        <w:rPr>
          <w:rFonts w:eastAsia="Calibri" w:cs="Times New Roman"/>
        </w:rPr>
      </w:pPr>
      <w:r w:rsidRPr="00027E2A">
        <w:rPr>
          <w:rFonts w:eastAsia="Calibri" w:cs="Times New Roman"/>
          <w:b/>
          <w:i/>
        </w:rPr>
        <w:t>Range</w:t>
      </w:r>
      <w:r w:rsidRPr="00027E2A">
        <w:rPr>
          <w:rFonts w:eastAsia="Calibri" w:cs="Times New Roman"/>
        </w:rPr>
        <w:t xml:space="preserve">: </w:t>
      </w:r>
      <w:r w:rsidR="00074903" w:rsidRPr="00074903">
        <w:rPr>
          <w:rFonts w:eastAsia="Calibri" w:cs="Times New Roman"/>
          <w:position w:val="-14"/>
        </w:rPr>
        <w:object w:dxaOrig="880" w:dyaOrig="400" w14:anchorId="5C4FFFC3">
          <v:shape id="_x0000_i1027" type="#_x0000_t75" style="width:44.4pt;height:20.4pt" o:ole="">
            <v:imagedata r:id="rId12" o:title=""/>
          </v:shape>
          <o:OLEObject Type="Embed" ProgID="Equation.DSMT4" ShapeID="_x0000_i1027" DrawAspect="Content" ObjectID="_1654361933" r:id="rId13"/>
        </w:object>
      </w:r>
    </w:p>
    <w:p w14:paraId="1958B614" w14:textId="77777777" w:rsidR="00E17576" w:rsidRPr="00027E2A" w:rsidRDefault="00E17576" w:rsidP="00E17576">
      <w:pPr>
        <w:spacing w:line="240" w:lineRule="auto"/>
        <w:rPr>
          <w:rFonts w:eastAsia="Calibri" w:cs="Times New Roman"/>
          <w:sz w:val="20"/>
        </w:rPr>
      </w:pPr>
    </w:p>
    <w:p w14:paraId="7B4DEC29" w14:textId="27FD42FB" w:rsidR="00E17576" w:rsidRDefault="00E17576" w:rsidP="00561B09">
      <w:pPr>
        <w:numPr>
          <w:ilvl w:val="0"/>
          <w:numId w:val="6"/>
        </w:numPr>
        <w:spacing w:line="240" w:lineRule="auto"/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 xml:space="preserve">The graph is discontinuous at values of </w:t>
      </w:r>
      <w:r w:rsidRPr="00027E2A">
        <w:rPr>
          <w:rFonts w:eastAsia="Calibri" w:cs="Times New Roman"/>
          <w:i/>
          <w:iCs/>
          <w:sz w:val="26"/>
          <w:szCs w:val="26"/>
        </w:rPr>
        <w:t>x</w:t>
      </w:r>
      <w:r w:rsidRPr="00027E2A">
        <w:rPr>
          <w:rFonts w:eastAsia="Calibri" w:cs="Times New Roman"/>
          <w:sz w:val="26"/>
          <w:szCs w:val="26"/>
        </w:rPr>
        <w:t xml:space="preserve"> </w:t>
      </w:r>
      <w:r w:rsidRPr="00027E2A">
        <w:rPr>
          <w:rFonts w:eastAsia="Calibri" w:cs="Times New Roman"/>
          <w:szCs w:val="24"/>
        </w:rPr>
        <w:t>of the form</w:t>
      </w:r>
      <w:r w:rsidR="00621410" w:rsidRPr="00621410">
        <w:rPr>
          <w:rFonts w:eastAsia="Calibri" w:cs="Times New Roman"/>
          <w:position w:val="-18"/>
          <w:szCs w:val="24"/>
        </w:rPr>
        <w:object w:dxaOrig="1400" w:dyaOrig="499" w14:anchorId="0413C14C">
          <v:shape id="_x0000_i1028" type="#_x0000_t75" style="width:69.6pt;height:25.8pt" o:ole="">
            <v:imagedata r:id="rId14" o:title=""/>
          </v:shape>
          <o:OLEObject Type="Embed" ProgID="Equation.DSMT4" ShapeID="_x0000_i1028" DrawAspect="Content" ObjectID="_1654361934" r:id="rId15"/>
        </w:object>
      </w:r>
      <w:r w:rsidRPr="00027E2A">
        <w:rPr>
          <w:rFonts w:eastAsia="Calibri" w:cs="Times New Roman"/>
          <w:szCs w:val="24"/>
        </w:rPr>
        <w:t xml:space="preserve">and has </w:t>
      </w:r>
      <w:r w:rsidRPr="00027E2A">
        <w:rPr>
          <w:rFonts w:eastAsia="Calibri" w:cs="Times New Roman"/>
          <w:b/>
          <w:i/>
          <w:szCs w:val="24"/>
        </w:rPr>
        <w:t>vertical asymptotes</w:t>
      </w:r>
      <w:r>
        <w:rPr>
          <w:rFonts w:eastAsia="Calibri" w:cs="Times New Roman"/>
          <w:szCs w:val="24"/>
        </w:rPr>
        <w:t xml:space="preserve"> at these values.</w:t>
      </w:r>
    </w:p>
    <w:p w14:paraId="7769EB5C" w14:textId="77777777" w:rsidR="00E17576" w:rsidRPr="00027E2A" w:rsidRDefault="00E17576" w:rsidP="00E17576">
      <w:pPr>
        <w:spacing w:line="240" w:lineRule="auto"/>
        <w:contextualSpacing/>
        <w:rPr>
          <w:rFonts w:eastAsia="Calibri" w:cs="Times New Roman"/>
          <w:szCs w:val="24"/>
        </w:rPr>
      </w:pPr>
    </w:p>
    <w:p w14:paraId="35771C0A" w14:textId="77777777" w:rsidR="00E17576" w:rsidRPr="00027E2A" w:rsidRDefault="00E17576" w:rsidP="00561B09">
      <w:pPr>
        <w:numPr>
          <w:ilvl w:val="0"/>
          <w:numId w:val="6"/>
        </w:numPr>
        <w:spacing w:line="360" w:lineRule="auto"/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 xml:space="preserve">Its </w:t>
      </w:r>
      <w:r w:rsidRPr="00DB268E">
        <w:rPr>
          <w:rFonts w:eastAsia="Calibri" w:cs="Times New Roman"/>
          <w:b/>
          <w:i/>
          <w:iCs/>
          <w:sz w:val="26"/>
          <w:szCs w:val="26"/>
        </w:rPr>
        <w:t>x</w:t>
      </w:r>
      <w:r w:rsidRPr="00DB268E">
        <w:rPr>
          <w:rFonts w:eastAsia="Calibri" w:cs="Times New Roman"/>
          <w:b/>
          <w:i/>
          <w:szCs w:val="24"/>
        </w:rPr>
        <w:t>-intercepts</w:t>
      </w:r>
      <w:r w:rsidRPr="00027E2A">
        <w:rPr>
          <w:rFonts w:eastAsia="Calibri" w:cs="Times New Roman"/>
          <w:szCs w:val="24"/>
        </w:rPr>
        <w:t xml:space="preserve"> are of the form </w:t>
      </w:r>
      <w:r w:rsidR="00074903" w:rsidRPr="00074903">
        <w:rPr>
          <w:rFonts w:eastAsia="Calibri" w:cs="Times New Roman"/>
          <w:position w:val="-6"/>
          <w:szCs w:val="24"/>
        </w:rPr>
        <w:object w:dxaOrig="720" w:dyaOrig="220" w14:anchorId="04EB31D7">
          <v:shape id="_x0000_i1029" type="#_x0000_t75" style="width:36pt;height:11.4pt" o:ole="">
            <v:imagedata r:id="rId16" o:title=""/>
          </v:shape>
          <o:OLEObject Type="Embed" ProgID="Equation.DSMT4" ShapeID="_x0000_i1029" DrawAspect="Content" ObjectID="_1654361935" r:id="rId17"/>
        </w:object>
      </w:r>
      <w:r w:rsidRPr="00027E2A">
        <w:rPr>
          <w:rFonts w:eastAsia="Calibri" w:cs="Times New Roman"/>
          <w:szCs w:val="24"/>
        </w:rPr>
        <w:t>.</w:t>
      </w:r>
    </w:p>
    <w:p w14:paraId="357B6999" w14:textId="77777777" w:rsidR="00E17576" w:rsidRPr="00027E2A" w:rsidRDefault="00E17576" w:rsidP="00561B09">
      <w:pPr>
        <w:numPr>
          <w:ilvl w:val="0"/>
          <w:numId w:val="6"/>
        </w:numPr>
        <w:spacing w:line="360" w:lineRule="auto"/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 xml:space="preserve">Its period is </w:t>
      </w:r>
      <w:r w:rsidRPr="00027E2A">
        <w:rPr>
          <w:rFonts w:eastAsia="Calibri" w:cs="Times New Roman"/>
          <w:sz w:val="28"/>
          <w:szCs w:val="24"/>
        </w:rPr>
        <w:sym w:font="Symbol" w:char="F070"/>
      </w:r>
      <w:r w:rsidRPr="00027E2A">
        <w:rPr>
          <w:rFonts w:eastAsia="Calibri" w:cs="Times New Roman"/>
          <w:szCs w:val="24"/>
        </w:rPr>
        <w:t>.</w:t>
      </w:r>
    </w:p>
    <w:p w14:paraId="5A8EF4BD" w14:textId="77777777" w:rsidR="00E17576" w:rsidRPr="00027E2A" w:rsidRDefault="00E17576" w:rsidP="00561B09">
      <w:pPr>
        <w:numPr>
          <w:ilvl w:val="0"/>
          <w:numId w:val="6"/>
        </w:numPr>
        <w:spacing w:line="360" w:lineRule="auto"/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>Its graph has no amplitude, since there are no minimum or maximum values.</w:t>
      </w:r>
    </w:p>
    <w:p w14:paraId="394FCE8D" w14:textId="77777777" w:rsidR="00E17576" w:rsidRPr="00027E2A" w:rsidRDefault="00E17576" w:rsidP="00561B09">
      <w:pPr>
        <w:numPr>
          <w:ilvl w:val="0"/>
          <w:numId w:val="6"/>
        </w:numPr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 xml:space="preserve">The graph is symmetric with respect to the origin, so the function is an odd function. For all </w:t>
      </w:r>
      <w:r w:rsidRPr="00027E2A">
        <w:rPr>
          <w:rFonts w:eastAsia="Calibri" w:cs="Times New Roman"/>
          <w:i/>
          <w:iCs/>
          <w:sz w:val="26"/>
          <w:szCs w:val="26"/>
        </w:rPr>
        <w:t>x</w:t>
      </w:r>
      <w:r w:rsidRPr="00027E2A">
        <w:rPr>
          <w:rFonts w:eastAsia="Calibri" w:cs="Times New Roman"/>
          <w:szCs w:val="24"/>
        </w:rPr>
        <w:t xml:space="preserve"> in the domain, </w:t>
      </w:r>
      <w:r w:rsidR="00074903" w:rsidRPr="00074903">
        <w:rPr>
          <w:rFonts w:eastAsia="Calibri" w:cs="Times New Roman"/>
          <w:position w:val="-14"/>
          <w:szCs w:val="24"/>
        </w:rPr>
        <w:object w:dxaOrig="1900" w:dyaOrig="400" w14:anchorId="4DE3C58B">
          <v:shape id="_x0000_i1030" type="#_x0000_t75" style="width:95.4pt;height:20.4pt" o:ole="">
            <v:imagedata r:id="rId18" o:title=""/>
          </v:shape>
          <o:OLEObject Type="Embed" ProgID="Equation.DSMT4" ShapeID="_x0000_i1030" DrawAspect="Content" ObjectID="_1654361936" r:id="rId19"/>
        </w:object>
      </w:r>
      <w:r w:rsidRPr="00027E2A">
        <w:rPr>
          <w:rFonts w:eastAsia="Calibri" w:cs="Times New Roman"/>
          <w:szCs w:val="24"/>
        </w:rPr>
        <w:t>.</w:t>
      </w:r>
    </w:p>
    <w:p w14:paraId="45B3D389" w14:textId="77777777" w:rsidR="00E17576" w:rsidRDefault="00E17576" w:rsidP="00E17576">
      <w:pPr>
        <w:tabs>
          <w:tab w:val="left" w:pos="360"/>
        </w:tabs>
        <w:spacing w:line="240" w:lineRule="auto"/>
        <w:rPr>
          <w:rFonts w:eastAsia="Calibri" w:cs="Times New Roman"/>
        </w:rPr>
      </w:pPr>
    </w:p>
    <w:p w14:paraId="1EC70038" w14:textId="56C80EDB" w:rsidR="00E17576" w:rsidRPr="009041B9" w:rsidRDefault="00E17576" w:rsidP="00E17576">
      <w:pPr>
        <w:tabs>
          <w:tab w:val="left" w:pos="360"/>
          <w:tab w:val="left" w:pos="5040"/>
        </w:tabs>
        <w:spacing w:before="120" w:line="240" w:lineRule="auto"/>
        <w:ind w:left="720"/>
        <w:rPr>
          <w:rFonts w:eastAsia="Calibri" w:cs="Times New Roman"/>
          <w:position w:val="-22"/>
        </w:rPr>
      </w:pPr>
      <w:r w:rsidRPr="009041B9">
        <w:rPr>
          <w:rFonts w:eastAsia="Calibri" w:cs="Times New Roman"/>
          <w:b/>
          <w:i/>
          <w:color w:val="FF0000"/>
          <w:sz w:val="28"/>
          <w:szCs w:val="26"/>
        </w:rPr>
        <w:t xml:space="preserve">No </w:t>
      </w:r>
      <w:r w:rsidRPr="009041B9">
        <w:rPr>
          <w:rFonts w:eastAsia="Calibri" w:cs="Times New Roman"/>
          <w:i/>
          <w:sz w:val="26"/>
          <w:szCs w:val="26"/>
        </w:rPr>
        <w:t xml:space="preserve"> Amplitude</w:t>
      </w:r>
      <w:r w:rsidRPr="009041B9">
        <w:rPr>
          <w:rFonts w:eastAsia="Calibri" w:cs="Times New Roman"/>
          <w:position w:val="-14"/>
        </w:rPr>
        <w:tab/>
      </w:r>
      <w:r w:rsidRPr="001C44E8">
        <w:rPr>
          <w:rFonts w:eastAsia="Calibri" w:cs="Times New Roman"/>
          <w:b/>
          <w:i/>
          <w:color w:val="1F4E79" w:themeColor="accent1" w:themeShade="80"/>
          <w:sz w:val="26"/>
          <w:szCs w:val="26"/>
        </w:rPr>
        <w:t>Period</w:t>
      </w:r>
      <w:r w:rsidRPr="001C44E8">
        <w:rPr>
          <w:rFonts w:eastAsia="Calibri" w:cs="Times New Roman"/>
          <w:color w:val="1F4E79" w:themeColor="accent1" w:themeShade="80"/>
        </w:rPr>
        <w:t xml:space="preserve"> </w:t>
      </w:r>
      <w:r w:rsidR="007A1519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7A1519" w:rsidRPr="00074903">
        <w:rPr>
          <w:rFonts w:eastAsia="Calibri" w:cs="Times New Roman"/>
          <w:position w:val="-32"/>
        </w:rPr>
        <w:object w:dxaOrig="760" w:dyaOrig="639" w14:anchorId="361E476E">
          <v:shape id="_x0000_i1031" type="#_x0000_t75" style="width:38.4pt;height:32.4pt" o:ole="">
            <v:imagedata r:id="rId20" o:title=""/>
          </v:shape>
          <o:OLEObject Type="Embed" ProgID="Equation.DSMT4" ShapeID="_x0000_i1031" DrawAspect="Content" ObjectID="_1654361937" r:id="rId21"/>
        </w:object>
      </w:r>
    </w:p>
    <w:p w14:paraId="536028D4" w14:textId="31235D47" w:rsidR="00E17576" w:rsidRPr="009041B9" w:rsidRDefault="00E17576" w:rsidP="001C44E8">
      <w:pPr>
        <w:tabs>
          <w:tab w:val="left" w:pos="5040"/>
        </w:tabs>
        <w:spacing w:before="120" w:line="360" w:lineRule="auto"/>
        <w:ind w:left="720"/>
        <w:rPr>
          <w:rFonts w:eastAsia="Calibri" w:cs="Times New Roman"/>
          <w:i/>
          <w:sz w:val="28"/>
          <w:szCs w:val="26"/>
        </w:rPr>
      </w:pPr>
      <w:r w:rsidRPr="001C44E8">
        <w:rPr>
          <w:rFonts w:eastAsia="Calibri" w:cs="Times New Roman"/>
          <w:b/>
          <w:i/>
          <w:color w:val="1F4E79" w:themeColor="accent1" w:themeShade="80"/>
          <w:sz w:val="26"/>
          <w:szCs w:val="26"/>
        </w:rPr>
        <w:t>Phase Shift</w:t>
      </w:r>
      <w:r w:rsidRPr="009041B9">
        <w:rPr>
          <w:rFonts w:eastAsia="Calibri" w:cs="Times New Roman"/>
          <w:sz w:val="26"/>
          <w:szCs w:val="26"/>
        </w:rPr>
        <w:t xml:space="preserve"> </w:t>
      </w:r>
      <w:r w:rsidR="007A1519">
        <w:rPr>
          <w:rFonts w:eastAsia="Calibri" w:cs="Times New Roman"/>
          <w:sz w:val="26"/>
          <w:szCs w:val="26"/>
        </w:rPr>
        <w:t xml:space="preserve">: </w:t>
      </w:r>
      <w:r w:rsidR="007A1519" w:rsidRPr="00074903">
        <w:rPr>
          <w:rFonts w:eastAsia="Calibri" w:cs="Times New Roman"/>
          <w:position w:val="-20"/>
          <w:sz w:val="26"/>
          <w:szCs w:val="26"/>
        </w:rPr>
        <w:object w:dxaOrig="880" w:dyaOrig="520" w14:anchorId="42A709F2">
          <v:shape id="_x0000_i1032" type="#_x0000_t75" style="width:45pt;height:26.4pt" o:ole="">
            <v:imagedata r:id="rId22" o:title=""/>
          </v:shape>
          <o:OLEObject Type="Embed" ProgID="Equation.DSMT4" ShapeID="_x0000_i1032" DrawAspect="Content" ObjectID="_1654361938" r:id="rId23"/>
        </w:object>
      </w:r>
      <w:r w:rsidRPr="009041B9">
        <w:rPr>
          <w:rFonts w:eastAsia="Calibri" w:cs="Times New Roman"/>
          <w:position w:val="-22"/>
          <w:sz w:val="26"/>
          <w:szCs w:val="26"/>
        </w:rPr>
        <w:tab/>
      </w:r>
      <w:r w:rsidRPr="001C44E8">
        <w:rPr>
          <w:rFonts w:eastAsia="Calibri" w:cs="Times New Roman"/>
          <w:b/>
          <w:i/>
          <w:color w:val="1F4E79" w:themeColor="accent1" w:themeShade="80"/>
          <w:sz w:val="26"/>
          <w:szCs w:val="26"/>
        </w:rPr>
        <w:t>Vertical translation</w:t>
      </w:r>
      <w:r w:rsidR="007A1519" w:rsidRPr="007A1519">
        <w:rPr>
          <w:rFonts w:eastAsia="Calibri" w:cs="Times New Roman"/>
          <w:b/>
          <w:color w:val="1F4E79" w:themeColor="accent1" w:themeShade="80"/>
          <w:sz w:val="26"/>
          <w:szCs w:val="26"/>
        </w:rPr>
        <w:t>:</w:t>
      </w:r>
      <w:r w:rsidR="007A1519">
        <w:rPr>
          <w:rFonts w:eastAsia="Calibri" w:cs="Times New Roman"/>
          <w:b/>
          <w:i/>
          <w:color w:val="1F4E79" w:themeColor="accent1" w:themeShade="80"/>
          <w:sz w:val="26"/>
          <w:szCs w:val="26"/>
        </w:rPr>
        <w:t xml:space="preserve">  y </w:t>
      </w:r>
      <w:r w:rsidRPr="009041B9">
        <w:rPr>
          <w:rFonts w:eastAsia="Calibri" w:cs="Times New Roman"/>
          <w:sz w:val="28"/>
          <w:szCs w:val="26"/>
        </w:rPr>
        <w:t xml:space="preserve">= </w:t>
      </w:r>
      <w:r>
        <w:rPr>
          <w:rFonts w:eastAsia="Calibri" w:cs="Times New Roman"/>
          <w:i/>
          <w:sz w:val="28"/>
          <w:szCs w:val="26"/>
        </w:rPr>
        <w:t>D</w:t>
      </w:r>
    </w:p>
    <w:p w14:paraId="2B0B279B" w14:textId="34BE4429" w:rsidR="00E17576" w:rsidRPr="009041B9" w:rsidRDefault="00E17576" w:rsidP="007A1519">
      <w:pPr>
        <w:tabs>
          <w:tab w:val="left" w:pos="3780"/>
        </w:tabs>
        <w:spacing w:line="360" w:lineRule="auto"/>
        <w:ind w:left="720"/>
        <w:rPr>
          <w:rFonts w:eastAsia="Calibri" w:cs="Times New Roman"/>
        </w:rPr>
      </w:pPr>
      <w:r w:rsidRPr="001C44E8">
        <w:rPr>
          <w:rFonts w:eastAsia="Calibri" w:cs="Times New Roman"/>
          <w:b/>
          <w:sz w:val="26"/>
          <w:szCs w:val="26"/>
        </w:rPr>
        <w:t xml:space="preserve">Vertical Asymptote </w:t>
      </w:r>
      <w:r w:rsidRPr="009041B9">
        <w:rPr>
          <w:rFonts w:eastAsia="Calibri" w:cs="Times New Roman"/>
          <w:sz w:val="26"/>
          <w:szCs w:val="26"/>
        </w:rPr>
        <w:t>(</w:t>
      </w:r>
      <w:r w:rsidRPr="009041B9">
        <w:rPr>
          <w:rFonts w:eastAsia="Calibri" w:cs="Times New Roman"/>
          <w:b/>
          <w:i/>
          <w:color w:val="215868"/>
          <w:sz w:val="26"/>
          <w:szCs w:val="26"/>
        </w:rPr>
        <w:t>VA</w:t>
      </w:r>
      <w:r w:rsidRPr="009041B9">
        <w:rPr>
          <w:rFonts w:eastAsia="Calibri" w:cs="Times New Roman"/>
          <w:sz w:val="26"/>
          <w:szCs w:val="26"/>
        </w:rPr>
        <w:t xml:space="preserve">): </w:t>
      </w:r>
      <w:r w:rsidR="007A1519">
        <w:rPr>
          <w:rFonts w:eastAsia="Calibri" w:cs="Times New Roman"/>
          <w:sz w:val="26"/>
          <w:szCs w:val="26"/>
        </w:rPr>
        <w:tab/>
      </w:r>
      <w:r w:rsidR="00074903" w:rsidRPr="00074903">
        <w:rPr>
          <w:rFonts w:eastAsia="Calibri" w:cs="Times New Roman"/>
          <w:position w:val="-18"/>
          <w:sz w:val="26"/>
          <w:szCs w:val="26"/>
        </w:rPr>
        <w:object w:dxaOrig="1860" w:dyaOrig="480" w14:anchorId="1D357197">
          <v:shape id="_x0000_i1033" type="#_x0000_t75" style="width:93pt;height:24pt" o:ole="">
            <v:imagedata r:id="rId24" o:title=""/>
          </v:shape>
          <o:OLEObject Type="Embed" ProgID="Equation.DSMT4" ShapeID="_x0000_i1033" DrawAspect="Content" ObjectID="_1654361939" r:id="rId25"/>
        </w:object>
      </w:r>
    </w:p>
    <w:p w14:paraId="65FB2FEF" w14:textId="6292E938" w:rsidR="00E17576" w:rsidRPr="009041B9" w:rsidRDefault="00E17576" w:rsidP="00E17576">
      <w:pPr>
        <w:tabs>
          <w:tab w:val="left" w:pos="360"/>
        </w:tabs>
        <w:ind w:left="720"/>
        <w:rPr>
          <w:rFonts w:eastAsia="Calibri" w:cs="Times New Roman"/>
        </w:rPr>
      </w:pPr>
      <w:r w:rsidRPr="009041B9">
        <w:rPr>
          <w:rFonts w:eastAsia="Calibri" w:cs="Times New Roman"/>
        </w:rPr>
        <w:t xml:space="preserve">One cycle: </w:t>
      </w:r>
      <w:r w:rsidR="000119F8" w:rsidRPr="00074903">
        <w:rPr>
          <w:rFonts w:eastAsia="Calibri" w:cs="Times New Roman"/>
          <w:position w:val="-20"/>
        </w:rPr>
        <w:object w:dxaOrig="4640" w:dyaOrig="520" w14:anchorId="26537E2E">
          <v:shape id="_x0000_i1034" type="#_x0000_t75" style="width:231.6pt;height:26.4pt" o:ole="">
            <v:imagedata r:id="rId26" o:title=""/>
          </v:shape>
          <o:OLEObject Type="Embed" ProgID="Equation.DSMT4" ShapeID="_x0000_i1034" DrawAspect="Content" ObjectID="_1654361940" r:id="rId27"/>
        </w:object>
      </w:r>
    </w:p>
    <w:p w14:paraId="706AE0BA" w14:textId="77777777" w:rsidR="00E17576" w:rsidRDefault="00E17576" w:rsidP="00E17576">
      <w:pPr>
        <w:tabs>
          <w:tab w:val="left" w:pos="360"/>
        </w:tabs>
        <w:spacing w:line="240" w:lineRule="auto"/>
        <w:rPr>
          <w:rFonts w:eastAsia="Calibri" w:cs="Times New Roman"/>
        </w:rPr>
      </w:pPr>
    </w:p>
    <w:p w14:paraId="4F3C37E8" w14:textId="77777777" w:rsidR="00E17576" w:rsidRDefault="00E17576" w:rsidP="00E17576">
      <w:pPr>
        <w:spacing w:line="240" w:lineRule="auto"/>
        <w:rPr>
          <w:b/>
          <w:i/>
        </w:rPr>
      </w:pPr>
      <w:r>
        <w:rPr>
          <w:b/>
          <w:i/>
        </w:rPr>
        <w:br w:type="page"/>
      </w:r>
    </w:p>
    <w:p w14:paraId="54398E54" w14:textId="77777777" w:rsidR="00E17576" w:rsidRPr="000F3232" w:rsidRDefault="00E17576" w:rsidP="001C44E8">
      <w:pPr>
        <w:spacing w:line="360" w:lineRule="auto"/>
        <w:rPr>
          <w:b/>
          <w:i/>
          <w:sz w:val="28"/>
        </w:rPr>
      </w:pPr>
      <w:r w:rsidRPr="000F3232">
        <w:rPr>
          <w:b/>
          <w:i/>
          <w:sz w:val="28"/>
        </w:rPr>
        <w:lastRenderedPageBreak/>
        <w:t>Example</w:t>
      </w:r>
    </w:p>
    <w:p w14:paraId="3F161E8F" w14:textId="77777777" w:rsidR="00E17576" w:rsidRDefault="00E17576" w:rsidP="00E17576">
      <w:pPr>
        <w:spacing w:line="240" w:lineRule="auto"/>
      </w:pPr>
      <w:r>
        <w:t xml:space="preserve">Find the period, and the phase shift and sketch the graph of  </w:t>
      </w:r>
      <w:r w:rsidR="00074903" w:rsidRPr="00074903">
        <w:rPr>
          <w:position w:val="-22"/>
        </w:rPr>
        <w:object w:dxaOrig="1680" w:dyaOrig="560" w14:anchorId="6C1C79C2">
          <v:shape id="_x0000_i1035" type="#_x0000_t75" style="width:84pt;height:27.6pt" o:ole="">
            <v:imagedata r:id="rId28" o:title=""/>
          </v:shape>
          <o:OLEObject Type="Embed" ProgID="Equation.DSMT4" ShapeID="_x0000_i1035" DrawAspect="Content" ObjectID="_1654361941" r:id="rId29"/>
        </w:object>
      </w:r>
    </w:p>
    <w:p w14:paraId="4E9F18F5" w14:textId="77777777" w:rsidR="00E17576" w:rsidRPr="000F3232" w:rsidRDefault="00E17576" w:rsidP="008342FD">
      <w:pPr>
        <w:rPr>
          <w:b/>
          <w:i/>
          <w:color w:val="833C0B" w:themeColor="accent2" w:themeShade="80"/>
          <w:u w:val="single"/>
        </w:rPr>
      </w:pPr>
      <w:r w:rsidRPr="000F3232">
        <w:rPr>
          <w:b/>
          <w:i/>
          <w:color w:val="833C0B" w:themeColor="accent2" w:themeShade="80"/>
          <w:u w:val="single"/>
        </w:rPr>
        <w:t>Solution</w:t>
      </w:r>
    </w:p>
    <w:tbl>
      <w:tblPr>
        <w:tblStyle w:val="TableGrid5"/>
        <w:tblpPr w:leftFromText="180" w:rightFromText="180" w:vertAnchor="page" w:horzAnchor="page" w:tblpX="6928" w:tblpY="2596"/>
        <w:tblW w:w="1796" w:type="pct"/>
        <w:tblLook w:val="04A0" w:firstRow="1" w:lastRow="0" w:firstColumn="1" w:lastColumn="0" w:noHBand="0" w:noVBand="1"/>
      </w:tblPr>
      <w:tblGrid>
        <w:gridCol w:w="1165"/>
        <w:gridCol w:w="636"/>
        <w:gridCol w:w="1896"/>
      </w:tblGrid>
      <w:tr w:rsidR="00E17576" w:rsidRPr="00C600D7" w14:paraId="374B162F" w14:textId="77777777" w:rsidTr="00DF60E5">
        <w:tc>
          <w:tcPr>
            <w:tcW w:w="1093" w:type="dxa"/>
            <w:tcBorders>
              <w:bottom w:val="double" w:sz="4" w:space="0" w:color="auto"/>
            </w:tcBorders>
            <w:vAlign w:val="center"/>
          </w:tcPr>
          <w:p w14:paraId="488D5402" w14:textId="77777777" w:rsidR="00E17576" w:rsidRPr="00C600D7" w:rsidRDefault="00E17576" w:rsidP="00DF60E5">
            <w:pPr>
              <w:spacing w:before="40" w:after="40"/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</w:p>
        </w:tc>
        <w:tc>
          <w:tcPr>
            <w:tcW w:w="666" w:type="dxa"/>
            <w:tcBorders>
              <w:bottom w:val="double" w:sz="4" w:space="0" w:color="auto"/>
            </w:tcBorders>
            <w:vAlign w:val="center"/>
          </w:tcPr>
          <w:p w14:paraId="70DCA4DE" w14:textId="77777777" w:rsidR="00E17576" w:rsidRPr="00C600D7" w:rsidRDefault="00E17576" w:rsidP="00DF60E5">
            <w:pPr>
              <w:spacing w:before="40" w:after="40"/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  <w:r w:rsidRPr="00C600D7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1888" w:type="dxa"/>
            <w:tcBorders>
              <w:bottom w:val="double" w:sz="4" w:space="0" w:color="auto"/>
            </w:tcBorders>
            <w:vAlign w:val="center"/>
          </w:tcPr>
          <w:p w14:paraId="5BADD82D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074903">
              <w:rPr>
                <w:rFonts w:ascii="Times New Roman" w:eastAsia="Calibri" w:hAnsi="Times New Roman" w:cs="Times New Roman"/>
                <w:position w:val="-22"/>
                <w:sz w:val="24"/>
              </w:rPr>
              <w:object w:dxaOrig="1680" w:dyaOrig="560" w14:anchorId="1B77F985">
                <v:shape id="_x0000_i1036" type="#_x0000_t75" style="width:84pt;height:27.6pt" o:ole="">
                  <v:imagedata r:id="rId30" o:title=""/>
                </v:shape>
                <o:OLEObject Type="Embed" ProgID="Equation.DSMT4" ShapeID="_x0000_i1036" DrawAspect="Content" ObjectID="_1654361942" r:id="rId31"/>
              </w:object>
            </w:r>
          </w:p>
        </w:tc>
      </w:tr>
      <w:tr w:rsidR="00E17576" w:rsidRPr="00C600D7" w14:paraId="28632368" w14:textId="77777777" w:rsidTr="00DF60E5">
        <w:tc>
          <w:tcPr>
            <w:tcW w:w="1093" w:type="dxa"/>
            <w:tcBorders>
              <w:top w:val="double" w:sz="4" w:space="0" w:color="auto"/>
            </w:tcBorders>
            <w:vAlign w:val="center"/>
          </w:tcPr>
          <w:p w14:paraId="569EC8C3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074903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740" w:dyaOrig="480" w14:anchorId="64AC2879">
                <v:shape id="_x0000_i1037" type="#_x0000_t75" style="width:36.6pt;height:24pt" o:ole="">
                  <v:imagedata r:id="rId32" o:title=""/>
                </v:shape>
                <o:OLEObject Type="Embed" ProgID="Equation.DSMT4" ShapeID="_x0000_i1037" DrawAspect="Content" ObjectID="_1654361943" r:id="rId33"/>
              </w:object>
            </w:r>
          </w:p>
        </w:tc>
        <w:tc>
          <w:tcPr>
            <w:tcW w:w="666" w:type="dxa"/>
            <w:tcBorders>
              <w:top w:val="double" w:sz="4" w:space="0" w:color="auto"/>
            </w:tcBorders>
            <w:vAlign w:val="center"/>
          </w:tcPr>
          <w:p w14:paraId="2488C9D1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074903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420" w:dyaOrig="499" w14:anchorId="3B999CE6">
                <v:shape id="_x0000_i1038" type="#_x0000_t75" style="width:21pt;height:24.6pt" o:ole="">
                  <v:imagedata r:id="rId34" o:title=""/>
                </v:shape>
                <o:OLEObject Type="Embed" ProgID="Equation.DSMT4" ShapeID="_x0000_i1038" DrawAspect="Content" ObjectID="_1654361944" r:id="rId35"/>
              </w:object>
            </w:r>
          </w:p>
        </w:tc>
        <w:tc>
          <w:tcPr>
            <w:tcW w:w="1888" w:type="dxa"/>
            <w:tcBorders>
              <w:top w:val="double" w:sz="4" w:space="0" w:color="auto"/>
            </w:tcBorders>
            <w:vAlign w:val="center"/>
          </w:tcPr>
          <w:p w14:paraId="2EB31CC3" w14:textId="77777777" w:rsidR="00E17576" w:rsidRPr="00C600D7" w:rsidRDefault="00E17576" w:rsidP="00DF60E5">
            <w:pPr>
              <w:spacing w:before="40" w:after="4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22"/>
                <w:sz w:val="24"/>
                <w:szCs w:val="24"/>
              </w:rPr>
              <w:t>0</w:t>
            </w:r>
          </w:p>
        </w:tc>
      </w:tr>
      <w:tr w:rsidR="00E17576" w:rsidRPr="00C600D7" w14:paraId="17A32250" w14:textId="77777777" w:rsidTr="00DF60E5">
        <w:tc>
          <w:tcPr>
            <w:tcW w:w="1093" w:type="dxa"/>
            <w:vAlign w:val="center"/>
          </w:tcPr>
          <w:p w14:paraId="7E5219F4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074903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940" w:dyaOrig="480" w14:anchorId="0F24EF76">
                <v:shape id="_x0000_i1039" type="#_x0000_t75" style="width:47.4pt;height:24pt" o:ole="">
                  <v:imagedata r:id="rId36" o:title=""/>
                </v:shape>
                <o:OLEObject Type="Embed" ProgID="Equation.DSMT4" ShapeID="_x0000_i1039" DrawAspect="Content" ObjectID="_1654361945" r:id="rId37"/>
              </w:object>
            </w:r>
          </w:p>
        </w:tc>
        <w:tc>
          <w:tcPr>
            <w:tcW w:w="666" w:type="dxa"/>
            <w:vAlign w:val="center"/>
          </w:tcPr>
          <w:p w14:paraId="2EBAA94B" w14:textId="77777777" w:rsidR="00E17576" w:rsidRPr="00C600D7" w:rsidRDefault="00E17576" w:rsidP="00DF60E5">
            <w:pPr>
              <w:spacing w:before="40" w:after="40"/>
              <w:jc w:val="center"/>
              <w:rPr>
                <w:rFonts w:ascii="Times New Roman" w:eastAsia="Calibri" w:hAnsi="Times New Roman" w:cs="Times New Roman"/>
              </w:rPr>
            </w:pPr>
            <w:r w:rsidRPr="00C600D7">
              <w:rPr>
                <w:rFonts w:ascii="Times New Roman" w:eastAsia="Calibri" w:hAnsi="Times New Roman" w:cs="Times New Roman"/>
                <w:position w:val="-20"/>
                <w:sz w:val="24"/>
              </w:rPr>
              <w:t>0</w:t>
            </w:r>
          </w:p>
        </w:tc>
        <w:tc>
          <w:tcPr>
            <w:tcW w:w="1888" w:type="dxa"/>
            <w:vAlign w:val="center"/>
          </w:tcPr>
          <w:p w14:paraId="49FD5B44" w14:textId="77777777" w:rsidR="00E17576" w:rsidRPr="00C600D7" w:rsidRDefault="00E17576" w:rsidP="00DF60E5">
            <w:pPr>
              <w:spacing w:before="40" w:after="4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.5</w:t>
            </w:r>
          </w:p>
        </w:tc>
      </w:tr>
      <w:tr w:rsidR="00E17576" w:rsidRPr="00C600D7" w14:paraId="1225846E" w14:textId="77777777" w:rsidTr="00DF60E5">
        <w:tc>
          <w:tcPr>
            <w:tcW w:w="1093" w:type="dxa"/>
            <w:vAlign w:val="center"/>
          </w:tcPr>
          <w:p w14:paraId="68680C09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074903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940" w:dyaOrig="480" w14:anchorId="1703356C">
                <v:shape id="_x0000_i1040" type="#_x0000_t75" style="width:47.4pt;height:24pt" o:ole="">
                  <v:imagedata r:id="rId38" o:title=""/>
                </v:shape>
                <o:OLEObject Type="Embed" ProgID="Equation.DSMT4" ShapeID="_x0000_i1040" DrawAspect="Content" ObjectID="_1654361946" r:id="rId39"/>
              </w:object>
            </w:r>
          </w:p>
        </w:tc>
        <w:tc>
          <w:tcPr>
            <w:tcW w:w="666" w:type="dxa"/>
            <w:vAlign w:val="center"/>
          </w:tcPr>
          <w:p w14:paraId="7AA29F37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074903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260" w:dyaOrig="520" w14:anchorId="71252282">
                <v:shape id="_x0000_i1041" type="#_x0000_t75" style="width:12.6pt;height:26.4pt" o:ole="">
                  <v:imagedata r:id="rId40" o:title=""/>
                </v:shape>
                <o:OLEObject Type="Embed" ProgID="Equation.DSMT4" ShapeID="_x0000_i1041" DrawAspect="Content" ObjectID="_1654361947" r:id="rId41"/>
              </w:object>
            </w:r>
          </w:p>
        </w:tc>
        <w:tc>
          <w:tcPr>
            <w:tcW w:w="1888" w:type="dxa"/>
            <w:vAlign w:val="center"/>
          </w:tcPr>
          <w:p w14:paraId="4BC2FB0A" w14:textId="77777777" w:rsidR="00E17576" w:rsidRPr="00C600D7" w:rsidRDefault="00E17576" w:rsidP="00DF60E5">
            <w:pPr>
              <w:spacing w:before="40" w:after="4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600D7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A5"/>
            </w:r>
          </w:p>
        </w:tc>
      </w:tr>
      <w:tr w:rsidR="00E17576" w:rsidRPr="00C600D7" w14:paraId="4893FA8F" w14:textId="77777777" w:rsidTr="00DF60E5">
        <w:tc>
          <w:tcPr>
            <w:tcW w:w="1093" w:type="dxa"/>
            <w:vAlign w:val="center"/>
          </w:tcPr>
          <w:p w14:paraId="4456229D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074903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940" w:dyaOrig="480" w14:anchorId="38A9D0DC">
                <v:shape id="_x0000_i1042" type="#_x0000_t75" style="width:47.4pt;height:24pt" o:ole="">
                  <v:imagedata r:id="rId42" o:title=""/>
                </v:shape>
                <o:OLEObject Type="Embed" ProgID="Equation.DSMT4" ShapeID="_x0000_i1042" DrawAspect="Content" ObjectID="_1654361948" r:id="rId43"/>
              </w:object>
            </w:r>
          </w:p>
        </w:tc>
        <w:tc>
          <w:tcPr>
            <w:tcW w:w="666" w:type="dxa"/>
            <w:vAlign w:val="center"/>
          </w:tcPr>
          <w:p w14:paraId="377AB2C8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074903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260" w:dyaOrig="520" w14:anchorId="65BE56AB">
                <v:shape id="_x0000_i1043" type="#_x0000_t75" style="width:12.6pt;height:26.4pt" o:ole="">
                  <v:imagedata r:id="rId44" o:title=""/>
                </v:shape>
                <o:OLEObject Type="Embed" ProgID="Equation.DSMT4" ShapeID="_x0000_i1043" DrawAspect="Content" ObjectID="_1654361949" r:id="rId45"/>
              </w:object>
            </w:r>
          </w:p>
        </w:tc>
        <w:tc>
          <w:tcPr>
            <w:tcW w:w="1888" w:type="dxa"/>
            <w:vAlign w:val="center"/>
          </w:tcPr>
          <w:p w14:paraId="79298303" w14:textId="77777777" w:rsidR="00E17576" w:rsidRPr="00C600D7" w:rsidRDefault="00E17576" w:rsidP="00DF60E5">
            <w:pPr>
              <w:spacing w:before="40" w:after="4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2D"/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.5</w:t>
            </w:r>
          </w:p>
        </w:tc>
      </w:tr>
      <w:tr w:rsidR="00E17576" w:rsidRPr="00C600D7" w14:paraId="7B9087A3" w14:textId="77777777" w:rsidTr="00DF60E5">
        <w:tc>
          <w:tcPr>
            <w:tcW w:w="1093" w:type="dxa"/>
            <w:vAlign w:val="center"/>
          </w:tcPr>
          <w:p w14:paraId="70000C26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  <w:i/>
              </w:rPr>
            </w:pPr>
            <w:r w:rsidRPr="00074903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760" w:dyaOrig="480" w14:anchorId="520FDAA7">
                <v:shape id="_x0000_i1044" type="#_x0000_t75" style="width:38.4pt;height:24pt" o:ole="">
                  <v:imagedata r:id="rId46" o:title=""/>
                </v:shape>
                <o:OLEObject Type="Embed" ProgID="Equation.DSMT4" ShapeID="_x0000_i1044" DrawAspect="Content" ObjectID="_1654361950" r:id="rId47"/>
              </w:object>
            </w:r>
          </w:p>
        </w:tc>
        <w:tc>
          <w:tcPr>
            <w:tcW w:w="666" w:type="dxa"/>
            <w:vAlign w:val="center"/>
          </w:tcPr>
          <w:p w14:paraId="4CDF0397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  <w:i/>
              </w:rPr>
            </w:pPr>
            <w:r w:rsidRPr="00074903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380" w:dyaOrig="520" w14:anchorId="45440E29">
                <v:shape id="_x0000_i1045" type="#_x0000_t75" style="width:18.6pt;height:26.4pt" o:ole="">
                  <v:imagedata r:id="rId48" o:title=""/>
                </v:shape>
                <o:OLEObject Type="Embed" ProgID="Equation.DSMT4" ShapeID="_x0000_i1045" DrawAspect="Content" ObjectID="_1654361951" r:id="rId49"/>
              </w:object>
            </w:r>
          </w:p>
        </w:tc>
        <w:tc>
          <w:tcPr>
            <w:tcW w:w="1888" w:type="dxa"/>
            <w:vAlign w:val="center"/>
          </w:tcPr>
          <w:p w14:paraId="2299A660" w14:textId="77777777" w:rsidR="00E17576" w:rsidRPr="00C600D7" w:rsidRDefault="00E17576" w:rsidP="00DF60E5">
            <w:pPr>
              <w:spacing w:before="40" w:after="4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22"/>
                <w:sz w:val="24"/>
                <w:szCs w:val="24"/>
              </w:rPr>
              <w:t>0</w:t>
            </w:r>
          </w:p>
        </w:tc>
      </w:tr>
    </w:tbl>
    <w:p w14:paraId="72B08574" w14:textId="77777777" w:rsidR="00E17576" w:rsidRDefault="00E17576" w:rsidP="00E17576">
      <w:pPr>
        <w:tabs>
          <w:tab w:val="left" w:pos="1620"/>
          <w:tab w:val="left" w:pos="5040"/>
        </w:tabs>
        <w:spacing w:line="240" w:lineRule="auto"/>
        <w:ind w:left="360"/>
      </w:pPr>
      <w:r w:rsidRPr="00A86D65">
        <w:rPr>
          <w:b/>
          <w:i/>
        </w:rPr>
        <w:t>Period</w:t>
      </w:r>
      <w:r>
        <w:t>:</w:t>
      </w:r>
      <w:r>
        <w:tab/>
      </w:r>
      <w:r w:rsidR="00074903" w:rsidRPr="00074903">
        <w:rPr>
          <w:position w:val="-30"/>
        </w:rPr>
        <w:object w:dxaOrig="1160" w:dyaOrig="620" w14:anchorId="5EE01E66">
          <v:shape id="_x0000_i1046" type="#_x0000_t75" style="width:57.6pt;height:30.6pt" o:ole="">
            <v:imagedata r:id="rId50" o:title=""/>
          </v:shape>
          <o:OLEObject Type="Embed" ProgID="Equation.DSMT4" ShapeID="_x0000_i1046" DrawAspect="Content" ObjectID="_1654361952" r:id="rId51"/>
        </w:object>
      </w:r>
      <w:r>
        <w:tab/>
      </w:r>
    </w:p>
    <w:p w14:paraId="78FC9C1D" w14:textId="77777777" w:rsidR="00E17576" w:rsidRDefault="00E17576" w:rsidP="00E17576">
      <w:pPr>
        <w:tabs>
          <w:tab w:val="left" w:pos="1620"/>
          <w:tab w:val="left" w:pos="5040"/>
        </w:tabs>
        <w:spacing w:line="360" w:lineRule="auto"/>
        <w:ind w:left="360"/>
        <w:rPr>
          <w:position w:val="-20"/>
        </w:rPr>
      </w:pPr>
      <w:r w:rsidRPr="00A86D65">
        <w:rPr>
          <w:b/>
          <w:i/>
        </w:rPr>
        <w:t>Phase shift</w:t>
      </w:r>
      <w:r>
        <w:t>:</w:t>
      </w:r>
      <w:r>
        <w:tab/>
      </w:r>
      <w:r w:rsidR="00074903" w:rsidRPr="00074903">
        <w:rPr>
          <w:position w:val="-20"/>
        </w:rPr>
        <w:object w:dxaOrig="2020" w:dyaOrig="720" w14:anchorId="56FB1149">
          <v:shape id="_x0000_i1047" type="#_x0000_t75" style="width:101.4pt;height:36pt" o:ole="">
            <v:imagedata r:id="rId52" o:title=""/>
          </v:shape>
          <o:OLEObject Type="Embed" ProgID="Equation.DSMT4" ShapeID="_x0000_i1047" DrawAspect="Content" ObjectID="_1654361953" r:id="rId53"/>
        </w:object>
      </w:r>
    </w:p>
    <w:p w14:paraId="0DFDF0CF" w14:textId="77777777" w:rsidR="00E17576" w:rsidRDefault="00E17576" w:rsidP="00E17576">
      <w:pPr>
        <w:tabs>
          <w:tab w:val="left" w:pos="1620"/>
          <w:tab w:val="left" w:pos="5040"/>
        </w:tabs>
        <w:spacing w:line="360" w:lineRule="auto"/>
        <w:ind w:left="360"/>
        <w:rPr>
          <w:rFonts w:eastAsia="Calibri" w:cs="Times New Roman"/>
          <w:sz w:val="26"/>
          <w:szCs w:val="26"/>
        </w:rPr>
      </w:pPr>
      <w:r w:rsidRPr="00A86D65">
        <w:rPr>
          <w:rFonts w:eastAsia="Calibri" w:cs="Times New Roman"/>
          <w:b/>
          <w:i/>
          <w:szCs w:val="26"/>
        </w:rPr>
        <w:t>Vertical translation</w:t>
      </w:r>
      <w:r>
        <w:rPr>
          <w:rFonts w:eastAsia="Calibri" w:cs="Times New Roman"/>
          <w:sz w:val="26"/>
          <w:szCs w:val="26"/>
        </w:rPr>
        <w:t xml:space="preserve">: </w:t>
      </w:r>
      <w:r w:rsidRPr="00DB268E">
        <w:rPr>
          <w:rFonts w:eastAsia="Calibri" w:cs="Times New Roman"/>
          <w:i/>
          <w:sz w:val="26"/>
          <w:szCs w:val="26"/>
        </w:rPr>
        <w:t>y</w:t>
      </w:r>
      <w:r>
        <w:rPr>
          <w:rFonts w:eastAsia="Calibri" w:cs="Times New Roman"/>
          <w:sz w:val="26"/>
          <w:szCs w:val="26"/>
        </w:rPr>
        <w:t xml:space="preserve"> = 0</w:t>
      </w:r>
    </w:p>
    <w:p w14:paraId="620BFACE" w14:textId="77777777" w:rsidR="00E17576" w:rsidRDefault="00E17576" w:rsidP="00E17576">
      <w:pPr>
        <w:tabs>
          <w:tab w:val="left" w:pos="1620"/>
          <w:tab w:val="left" w:pos="5040"/>
        </w:tabs>
        <w:spacing w:line="240" w:lineRule="auto"/>
        <w:ind w:left="360"/>
      </w:pPr>
      <w:r w:rsidRPr="00A86D65">
        <w:rPr>
          <w:rFonts w:eastAsia="Calibri" w:cs="Times New Roman"/>
          <w:b/>
          <w:i/>
          <w:szCs w:val="26"/>
        </w:rPr>
        <w:t>Vertical Asymptote</w:t>
      </w:r>
      <w:r>
        <w:rPr>
          <w:rFonts w:eastAsia="Calibri" w:cs="Times New Roman"/>
          <w:sz w:val="26"/>
          <w:szCs w:val="26"/>
        </w:rPr>
        <w:t xml:space="preserve">: </w:t>
      </w:r>
      <w:r w:rsidR="00074903" w:rsidRPr="00074903">
        <w:rPr>
          <w:rFonts w:eastAsia="Calibri" w:cs="Times New Roman"/>
          <w:position w:val="-20"/>
          <w:sz w:val="26"/>
          <w:szCs w:val="26"/>
        </w:rPr>
        <w:object w:dxaOrig="1820" w:dyaOrig="520" w14:anchorId="78D2FC60">
          <v:shape id="_x0000_i1048" type="#_x0000_t75" style="width:90.6pt;height:26.4pt" o:ole="">
            <v:imagedata r:id="rId54" o:title=""/>
          </v:shape>
          <o:OLEObject Type="Embed" ProgID="Equation.DSMT4" ShapeID="_x0000_i1048" DrawAspect="Content" ObjectID="_1654361954" r:id="rId55"/>
        </w:object>
      </w:r>
    </w:p>
    <w:p w14:paraId="00A1A73A" w14:textId="77777777" w:rsidR="00E17576" w:rsidRDefault="00E17576" w:rsidP="00E17576">
      <w:pPr>
        <w:tabs>
          <w:tab w:val="left" w:pos="2520"/>
        </w:tabs>
        <w:spacing w:line="240" w:lineRule="auto"/>
        <w:rPr>
          <w:position w:val="-22"/>
        </w:rPr>
      </w:pPr>
      <w:r>
        <w:rPr>
          <w:rFonts w:eastAsia="Calibri" w:cs="Times New Roman"/>
        </w:rPr>
        <w:tab/>
      </w:r>
      <w:r w:rsidR="00074903" w:rsidRPr="00074903">
        <w:rPr>
          <w:rFonts w:eastAsia="Calibri" w:cs="Times New Roman"/>
          <w:position w:val="-20"/>
        </w:rPr>
        <w:object w:dxaOrig="1560" w:dyaOrig="520" w14:anchorId="5128ED6E">
          <v:shape id="_x0000_i1049" type="#_x0000_t75" style="width:78pt;height:26.4pt" o:ole="">
            <v:imagedata r:id="rId56" o:title=""/>
          </v:shape>
          <o:OLEObject Type="Embed" ProgID="Equation.DSMT4" ShapeID="_x0000_i1049" DrawAspect="Content" ObjectID="_1654361955" r:id="rId57"/>
        </w:object>
      </w:r>
    </w:p>
    <w:p w14:paraId="54990F3F" w14:textId="77777777" w:rsidR="00E17576" w:rsidRDefault="00E17576" w:rsidP="00E17576">
      <w:pPr>
        <w:tabs>
          <w:tab w:val="left" w:pos="2520"/>
        </w:tabs>
        <w:spacing w:line="240" w:lineRule="auto"/>
        <w:rPr>
          <w:position w:val="-22"/>
        </w:rPr>
      </w:pPr>
      <w:r>
        <w:rPr>
          <w:position w:val="-22"/>
        </w:rPr>
        <w:tab/>
      </w:r>
      <w:r w:rsidR="00074903" w:rsidRPr="00074903">
        <w:rPr>
          <w:position w:val="-20"/>
        </w:rPr>
        <w:object w:dxaOrig="2380" w:dyaOrig="520" w14:anchorId="2A2966DC">
          <v:shape id="_x0000_i1050" type="#_x0000_t75" style="width:119.4pt;height:26.4pt" o:ole="">
            <v:imagedata r:id="rId58" o:title=""/>
          </v:shape>
          <o:OLEObject Type="Embed" ProgID="Equation.DSMT4" ShapeID="_x0000_i1050" DrawAspect="Content" ObjectID="_1654361956" r:id="rId59"/>
        </w:object>
      </w:r>
    </w:p>
    <w:p w14:paraId="0EEAC00E" w14:textId="267AF524" w:rsidR="00E17576" w:rsidRDefault="00E17576" w:rsidP="00E17576">
      <w:pPr>
        <w:tabs>
          <w:tab w:val="left" w:pos="2520"/>
        </w:tabs>
        <w:rPr>
          <w:rFonts w:eastAsia="Calibri" w:cs="Times New Roman"/>
        </w:rPr>
      </w:pPr>
      <w:r>
        <w:rPr>
          <w:position w:val="-22"/>
        </w:rPr>
        <w:tab/>
      </w:r>
      <w:r w:rsidR="00621410" w:rsidRPr="00074903">
        <w:rPr>
          <w:position w:val="-26"/>
        </w:rPr>
        <w:object w:dxaOrig="1320" w:dyaOrig="580" w14:anchorId="115BCDDB">
          <v:shape id="_x0000_i1051" type="#_x0000_t75" style="width:66pt;height:29.4pt" o:ole="">
            <v:imagedata r:id="rId60" o:title=""/>
          </v:shape>
          <o:OLEObject Type="Embed" ProgID="Equation.DSMT4" ShapeID="_x0000_i1051" DrawAspect="Content" ObjectID="_1654361957" r:id="rId61"/>
        </w:object>
      </w:r>
    </w:p>
    <w:p w14:paraId="5ED681B2" w14:textId="77777777" w:rsidR="00E17576" w:rsidRPr="009041B9" w:rsidRDefault="00E17576" w:rsidP="00E17576">
      <w:pPr>
        <w:tabs>
          <w:tab w:val="left" w:pos="360"/>
        </w:tabs>
        <w:rPr>
          <w:rFonts w:eastAsia="Calibri" w:cs="Times New Roman"/>
        </w:rPr>
      </w:pPr>
    </w:p>
    <w:p w14:paraId="663A74BC" w14:textId="77777777" w:rsidR="00E17576" w:rsidRDefault="00E17576" w:rsidP="00E17576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9F50C6D" wp14:editId="18EA581D">
            <wp:extent cx="3695419" cy="3474720"/>
            <wp:effectExtent l="0" t="0" r="635" b="0"/>
            <wp:docPr id="10259" name="Picture 10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419" cy="3474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D3FCA" w14:textId="77777777" w:rsidR="00E17576" w:rsidRDefault="00E17576" w:rsidP="00E17576">
      <w:pPr>
        <w:spacing w:line="360" w:lineRule="auto"/>
        <w:ind w:left="540"/>
        <w:rPr>
          <w:position w:val="-22"/>
        </w:rPr>
      </w:pPr>
      <w:r>
        <w:rPr>
          <w:position w:val="-22"/>
        </w:rPr>
        <w:t>One Complete cycle can be determined by:</w:t>
      </w:r>
    </w:p>
    <w:p w14:paraId="0AA50D04" w14:textId="16B9C568" w:rsidR="00E17576" w:rsidRDefault="007A1519" w:rsidP="00E17576">
      <w:pPr>
        <w:ind w:left="540"/>
      </w:pPr>
      <w:r w:rsidRPr="00074903">
        <w:rPr>
          <w:position w:val="-20"/>
        </w:rPr>
        <w:object w:dxaOrig="1680" w:dyaOrig="520" w14:anchorId="714311F2">
          <v:shape id="_x0000_i1052" type="#_x0000_t75" style="width:84pt;height:26.4pt" o:ole="">
            <v:imagedata r:id="rId63" o:title=""/>
          </v:shape>
          <o:OLEObject Type="Embed" ProgID="Equation.DSMT4" ShapeID="_x0000_i1052" DrawAspect="Content" ObjectID="_1654361958" r:id="rId64"/>
        </w:object>
      </w:r>
    </w:p>
    <w:bookmarkStart w:id="0" w:name="MTBlankEqn"/>
    <w:p w14:paraId="6FD6DA7B" w14:textId="073C2B22" w:rsidR="007A1519" w:rsidRDefault="007A1519" w:rsidP="00E17576">
      <w:pPr>
        <w:ind w:left="540"/>
        <w:rPr>
          <w:position w:val="-22"/>
        </w:rPr>
      </w:pPr>
      <w:r w:rsidRPr="007A1519">
        <w:rPr>
          <w:position w:val="-20"/>
        </w:rPr>
        <w:object w:dxaOrig="2940" w:dyaOrig="520" w14:anchorId="26E79508">
          <v:shape id="_x0000_i1053" type="#_x0000_t75" style="width:147pt;height:26.4pt" o:ole="">
            <v:imagedata r:id="rId65" o:title=""/>
          </v:shape>
          <o:OLEObject Type="Embed" ProgID="Equation.DSMT4" ShapeID="_x0000_i1053" DrawAspect="Content" ObjectID="_1654361959" r:id="rId66"/>
        </w:object>
      </w:r>
      <w:bookmarkEnd w:id="0"/>
      <w:r>
        <w:rPr>
          <w:position w:val="-22"/>
        </w:rPr>
        <w:t xml:space="preserve"> </w:t>
      </w:r>
    </w:p>
    <w:p w14:paraId="78F103D4" w14:textId="2A4F73F8" w:rsidR="00E17576" w:rsidRDefault="00074903" w:rsidP="00E17576">
      <w:pPr>
        <w:tabs>
          <w:tab w:val="left" w:pos="2520"/>
        </w:tabs>
        <w:ind w:left="540"/>
      </w:pPr>
      <w:r w:rsidRPr="00074903">
        <w:rPr>
          <w:position w:val="-20"/>
        </w:rPr>
        <w:object w:dxaOrig="1340" w:dyaOrig="520" w14:anchorId="351460B5">
          <v:shape id="_x0000_i1054" type="#_x0000_t75" style="width:66.6pt;height:26.4pt" o:ole="">
            <v:imagedata r:id="rId67" o:title=""/>
          </v:shape>
          <o:OLEObject Type="Embed" ProgID="Equation.DSMT4" ShapeID="_x0000_i1054" DrawAspect="Content" ObjectID="_1654361960" r:id="rId68"/>
        </w:object>
      </w:r>
    </w:p>
    <w:p w14:paraId="512CD0C1" w14:textId="77777777" w:rsidR="00E17576" w:rsidRDefault="00E17576" w:rsidP="00E17576">
      <w:pPr>
        <w:rPr>
          <w:rFonts w:eastAsia="Calibri" w:cs="Times New Roman"/>
          <w:b/>
          <w:i/>
          <w:color w:val="632423"/>
          <w:sz w:val="28"/>
        </w:rPr>
      </w:pPr>
      <w:r>
        <w:rPr>
          <w:rFonts w:eastAsia="Calibri" w:cs="Times New Roman"/>
          <w:b/>
          <w:i/>
          <w:color w:val="632423"/>
          <w:sz w:val="28"/>
        </w:rPr>
        <w:br w:type="page"/>
      </w:r>
    </w:p>
    <w:p w14:paraId="3F5155F4" w14:textId="77777777" w:rsidR="00E17576" w:rsidRPr="00027E2A" w:rsidRDefault="00E17576" w:rsidP="001C44E8">
      <w:pPr>
        <w:spacing w:line="360" w:lineRule="auto"/>
        <w:rPr>
          <w:rFonts w:eastAsia="Calibri" w:cs="Times New Roman"/>
          <w:b/>
          <w:i/>
          <w:color w:val="632423"/>
          <w:sz w:val="28"/>
        </w:rPr>
      </w:pPr>
      <w:r w:rsidRPr="00027E2A">
        <w:rPr>
          <w:rFonts w:eastAsia="Calibri" w:cs="Times New Roman"/>
          <w:b/>
          <w:i/>
          <w:color w:val="632423"/>
          <w:sz w:val="28"/>
        </w:rPr>
        <w:lastRenderedPageBreak/>
        <w:t>Cotangent Functions</w:t>
      </w:r>
    </w:p>
    <w:p w14:paraId="2E5B4350" w14:textId="77777777" w:rsidR="00E17576" w:rsidRPr="00027E2A" w:rsidRDefault="00E17576" w:rsidP="00E17576">
      <w:pPr>
        <w:spacing w:line="240" w:lineRule="auto"/>
        <w:rPr>
          <w:rFonts w:eastAsia="Calibri" w:cs="Times New Roman"/>
        </w:rPr>
      </w:pPr>
      <w:r w:rsidRPr="00027E2A">
        <w:rPr>
          <w:rFonts w:eastAsia="Calibri" w:cs="Times New Roman"/>
          <w:b/>
          <w:i/>
        </w:rPr>
        <w:t>Domain</w:t>
      </w:r>
      <w:r w:rsidRPr="00027E2A">
        <w:rPr>
          <w:rFonts w:eastAsia="Calibri" w:cs="Times New Roman"/>
        </w:rPr>
        <w:t xml:space="preserve">: </w:t>
      </w:r>
      <w:r w:rsidR="00074903" w:rsidRPr="00074903">
        <w:rPr>
          <w:rFonts w:eastAsia="Calibri" w:cs="Times New Roman"/>
          <w:position w:val="-14"/>
        </w:rPr>
        <w:object w:dxaOrig="2480" w:dyaOrig="400" w14:anchorId="69CED9E4">
          <v:shape id="_x0000_i1055" type="#_x0000_t75" style="width:123.6pt;height:20.4pt" o:ole="">
            <v:imagedata r:id="rId69" o:title=""/>
          </v:shape>
          <o:OLEObject Type="Embed" ProgID="Equation.DSMT4" ShapeID="_x0000_i1055" DrawAspect="Content" ObjectID="_1654361961" r:id="rId70"/>
        </w:object>
      </w:r>
    </w:p>
    <w:p w14:paraId="7E322D73" w14:textId="77777777" w:rsidR="00E17576" w:rsidRPr="00027E2A" w:rsidRDefault="00E17576" w:rsidP="00E17576">
      <w:pPr>
        <w:spacing w:line="240" w:lineRule="auto"/>
        <w:rPr>
          <w:rFonts w:eastAsia="Calibri" w:cs="Times New Roman"/>
        </w:rPr>
      </w:pPr>
      <w:r w:rsidRPr="00027E2A">
        <w:rPr>
          <w:rFonts w:eastAsia="Calibri" w:cs="Times New Roman"/>
          <w:b/>
          <w:i/>
        </w:rPr>
        <w:t>Range</w:t>
      </w:r>
      <w:r w:rsidRPr="00027E2A">
        <w:rPr>
          <w:rFonts w:eastAsia="Calibri" w:cs="Times New Roman"/>
        </w:rPr>
        <w:t xml:space="preserve">: </w:t>
      </w:r>
      <w:r w:rsidR="00074903" w:rsidRPr="00074903">
        <w:rPr>
          <w:rFonts w:eastAsia="Calibri" w:cs="Times New Roman"/>
          <w:position w:val="-14"/>
        </w:rPr>
        <w:object w:dxaOrig="880" w:dyaOrig="400" w14:anchorId="3F89ED60">
          <v:shape id="_x0000_i1056" type="#_x0000_t75" style="width:44.4pt;height:20.4pt" o:ole="">
            <v:imagedata r:id="rId71" o:title=""/>
          </v:shape>
          <o:OLEObject Type="Embed" ProgID="Equation.DSMT4" ShapeID="_x0000_i1056" DrawAspect="Content" ObjectID="_1654361962" r:id="rId72"/>
        </w:object>
      </w:r>
    </w:p>
    <w:p w14:paraId="6606895D" w14:textId="77777777" w:rsidR="00E17576" w:rsidRPr="00027E2A" w:rsidRDefault="00E17576" w:rsidP="00E17576">
      <w:pPr>
        <w:spacing w:line="240" w:lineRule="auto"/>
        <w:rPr>
          <w:rFonts w:eastAsia="Calibri" w:cs="Times New Roman"/>
          <w:sz w:val="20"/>
        </w:rPr>
      </w:pPr>
    </w:p>
    <w:p w14:paraId="23D0A6E7" w14:textId="00CA82F8" w:rsidR="00E17576" w:rsidRPr="00027E2A" w:rsidRDefault="00E17576" w:rsidP="00561B09">
      <w:pPr>
        <w:numPr>
          <w:ilvl w:val="0"/>
          <w:numId w:val="6"/>
        </w:numPr>
        <w:spacing w:line="240" w:lineRule="auto"/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 xml:space="preserve">The graph is discontinuous at values of </w:t>
      </w:r>
      <w:r w:rsidRPr="00027E2A">
        <w:rPr>
          <w:rFonts w:eastAsia="Calibri" w:cs="Times New Roman"/>
          <w:i/>
          <w:iCs/>
          <w:sz w:val="26"/>
          <w:szCs w:val="26"/>
        </w:rPr>
        <w:t>x</w:t>
      </w:r>
      <w:r w:rsidRPr="00027E2A">
        <w:rPr>
          <w:rFonts w:eastAsia="Calibri" w:cs="Times New Roman"/>
          <w:sz w:val="26"/>
          <w:szCs w:val="26"/>
        </w:rPr>
        <w:t xml:space="preserve"> </w:t>
      </w:r>
      <w:r w:rsidRPr="00027E2A">
        <w:rPr>
          <w:rFonts w:eastAsia="Calibri" w:cs="Times New Roman"/>
          <w:szCs w:val="24"/>
        </w:rPr>
        <w:t>of the form</w:t>
      </w:r>
      <w:r w:rsidR="00621410" w:rsidRPr="00621410">
        <w:rPr>
          <w:rFonts w:eastAsia="Calibri" w:cs="Times New Roman"/>
          <w:position w:val="-6"/>
          <w:szCs w:val="24"/>
        </w:rPr>
        <w:object w:dxaOrig="720" w:dyaOrig="220" w14:anchorId="296444C8">
          <v:shape id="_x0000_i1057" type="#_x0000_t75" style="width:36pt;height:10.2pt" o:ole="">
            <v:imagedata r:id="rId73" o:title=""/>
          </v:shape>
          <o:OLEObject Type="Embed" ProgID="Equation.DSMT4" ShapeID="_x0000_i1057" DrawAspect="Content" ObjectID="_1654361963" r:id="rId74"/>
        </w:object>
      </w:r>
      <w:r w:rsidRPr="00027E2A">
        <w:rPr>
          <w:rFonts w:eastAsia="Calibri" w:cs="Times New Roman"/>
          <w:szCs w:val="24"/>
        </w:rPr>
        <w:t xml:space="preserve">and has </w:t>
      </w:r>
      <w:r w:rsidRPr="00027E2A">
        <w:rPr>
          <w:rFonts w:eastAsia="Calibri" w:cs="Times New Roman"/>
          <w:b/>
          <w:i/>
          <w:szCs w:val="24"/>
        </w:rPr>
        <w:t>vertical asymptotes</w:t>
      </w:r>
      <w:r>
        <w:rPr>
          <w:rFonts w:eastAsia="Calibri" w:cs="Times New Roman"/>
          <w:szCs w:val="24"/>
        </w:rPr>
        <w:t xml:space="preserve"> at these values.</w:t>
      </w:r>
    </w:p>
    <w:p w14:paraId="169FB7E6" w14:textId="77777777" w:rsidR="00E17576" w:rsidRPr="00027E2A" w:rsidRDefault="00E17576" w:rsidP="00561B09">
      <w:pPr>
        <w:numPr>
          <w:ilvl w:val="0"/>
          <w:numId w:val="6"/>
        </w:numPr>
        <w:spacing w:line="240" w:lineRule="auto"/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 xml:space="preserve">Its </w:t>
      </w:r>
      <w:r w:rsidRPr="006F4E30">
        <w:rPr>
          <w:rFonts w:eastAsia="Calibri" w:cs="Times New Roman"/>
          <w:b/>
          <w:i/>
          <w:iCs/>
          <w:color w:val="833C0B" w:themeColor="accent2" w:themeShade="80"/>
          <w:sz w:val="26"/>
          <w:szCs w:val="26"/>
        </w:rPr>
        <w:t>x</w:t>
      </w:r>
      <w:r w:rsidRPr="006F4E30">
        <w:rPr>
          <w:rFonts w:eastAsia="Calibri" w:cs="Times New Roman"/>
          <w:b/>
          <w:i/>
          <w:color w:val="833C0B" w:themeColor="accent2" w:themeShade="80"/>
          <w:szCs w:val="24"/>
        </w:rPr>
        <w:t>-intercepts</w:t>
      </w:r>
      <w:r w:rsidRPr="006F4E30">
        <w:rPr>
          <w:rFonts w:eastAsia="Calibri" w:cs="Times New Roman"/>
          <w:color w:val="833C0B" w:themeColor="accent2" w:themeShade="80"/>
          <w:szCs w:val="24"/>
        </w:rPr>
        <w:t xml:space="preserve"> </w:t>
      </w:r>
      <w:r w:rsidRPr="00027E2A">
        <w:rPr>
          <w:rFonts w:eastAsia="Calibri" w:cs="Times New Roman"/>
          <w:szCs w:val="24"/>
        </w:rPr>
        <w:t xml:space="preserve">are of the form </w:t>
      </w:r>
      <w:r w:rsidR="00074903" w:rsidRPr="00074903">
        <w:rPr>
          <w:rFonts w:eastAsia="Calibri" w:cs="Times New Roman"/>
          <w:position w:val="-20"/>
          <w:szCs w:val="24"/>
        </w:rPr>
        <w:object w:dxaOrig="1400" w:dyaOrig="520" w14:anchorId="06AF7C62">
          <v:shape id="_x0000_i1058" type="#_x0000_t75" style="width:69.6pt;height:26.4pt" o:ole="">
            <v:imagedata r:id="rId75" o:title=""/>
          </v:shape>
          <o:OLEObject Type="Embed" ProgID="Equation.DSMT4" ShapeID="_x0000_i1058" DrawAspect="Content" ObjectID="_1654361964" r:id="rId76"/>
        </w:object>
      </w:r>
      <w:r w:rsidRPr="00027E2A">
        <w:rPr>
          <w:rFonts w:eastAsia="Calibri" w:cs="Times New Roman"/>
          <w:szCs w:val="24"/>
        </w:rPr>
        <w:t>.</w:t>
      </w:r>
    </w:p>
    <w:p w14:paraId="085EAD14" w14:textId="77777777" w:rsidR="00E17576" w:rsidRPr="00027E2A" w:rsidRDefault="00E17576" w:rsidP="00561B09">
      <w:pPr>
        <w:numPr>
          <w:ilvl w:val="0"/>
          <w:numId w:val="6"/>
        </w:numPr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 xml:space="preserve">Its period is </w:t>
      </w:r>
      <w:r w:rsidRPr="00027E2A">
        <w:rPr>
          <w:rFonts w:eastAsia="Calibri" w:cs="Times New Roman"/>
          <w:sz w:val="28"/>
          <w:szCs w:val="24"/>
        </w:rPr>
        <w:sym w:font="Symbol" w:char="F070"/>
      </w:r>
      <w:r w:rsidRPr="00027E2A">
        <w:rPr>
          <w:rFonts w:eastAsia="Calibri" w:cs="Times New Roman"/>
          <w:szCs w:val="24"/>
        </w:rPr>
        <w:t>.</w:t>
      </w:r>
    </w:p>
    <w:p w14:paraId="3322866C" w14:textId="77777777" w:rsidR="00E17576" w:rsidRPr="00027E2A" w:rsidRDefault="00E17576" w:rsidP="00561B09">
      <w:pPr>
        <w:numPr>
          <w:ilvl w:val="0"/>
          <w:numId w:val="6"/>
        </w:numPr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>Its graph has no amplitude, since there are no minimum or maximum values.</w:t>
      </w:r>
    </w:p>
    <w:p w14:paraId="4E8BB2E0" w14:textId="77777777" w:rsidR="00E17576" w:rsidRPr="00027E2A" w:rsidRDefault="00E17576" w:rsidP="00561B09">
      <w:pPr>
        <w:numPr>
          <w:ilvl w:val="0"/>
          <w:numId w:val="6"/>
        </w:numPr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 xml:space="preserve">The graph is symmetric with respect to the origin, so the function is an odd function. For all </w:t>
      </w:r>
      <w:r w:rsidRPr="00027E2A">
        <w:rPr>
          <w:rFonts w:eastAsia="Calibri" w:cs="Times New Roman"/>
          <w:i/>
          <w:iCs/>
          <w:sz w:val="26"/>
          <w:szCs w:val="26"/>
        </w:rPr>
        <w:t>x</w:t>
      </w:r>
      <w:r w:rsidRPr="00027E2A">
        <w:rPr>
          <w:rFonts w:eastAsia="Calibri" w:cs="Times New Roman"/>
          <w:szCs w:val="24"/>
        </w:rPr>
        <w:t xml:space="preserve"> in the domain, </w:t>
      </w:r>
      <w:r w:rsidR="00074903" w:rsidRPr="00074903">
        <w:rPr>
          <w:rFonts w:eastAsia="Calibri" w:cs="Times New Roman"/>
          <w:position w:val="-14"/>
          <w:szCs w:val="24"/>
        </w:rPr>
        <w:object w:dxaOrig="1880" w:dyaOrig="400" w14:anchorId="15437945">
          <v:shape id="_x0000_i1059" type="#_x0000_t75" style="width:93.6pt;height:20.4pt" o:ole="">
            <v:imagedata r:id="rId77" o:title=""/>
          </v:shape>
          <o:OLEObject Type="Embed" ProgID="Equation.DSMT4" ShapeID="_x0000_i1059" DrawAspect="Content" ObjectID="_1654361965" r:id="rId78"/>
        </w:object>
      </w:r>
      <w:r w:rsidRPr="00027E2A">
        <w:rPr>
          <w:rFonts w:eastAsia="Calibri" w:cs="Times New Roman"/>
          <w:szCs w:val="24"/>
        </w:rPr>
        <w:t>.</w:t>
      </w:r>
    </w:p>
    <w:p w14:paraId="605A2CD1" w14:textId="77777777" w:rsidR="00E17576" w:rsidRDefault="00E17576" w:rsidP="00E17576"/>
    <w:p w14:paraId="7E7627E9" w14:textId="77777777" w:rsidR="00E17576" w:rsidRPr="000F3232" w:rsidRDefault="00E17576" w:rsidP="001C44E8">
      <w:pPr>
        <w:spacing w:line="360" w:lineRule="auto"/>
        <w:rPr>
          <w:b/>
          <w:i/>
          <w:sz w:val="28"/>
        </w:rPr>
      </w:pPr>
      <w:r w:rsidRPr="000F3232">
        <w:rPr>
          <w:b/>
          <w:i/>
          <w:sz w:val="28"/>
        </w:rPr>
        <w:t>Example</w:t>
      </w:r>
    </w:p>
    <w:p w14:paraId="15E61B9F" w14:textId="77777777" w:rsidR="00E17576" w:rsidRDefault="00E17576" w:rsidP="00E17576">
      <w:pPr>
        <w:spacing w:line="240" w:lineRule="auto"/>
      </w:pPr>
      <w:r>
        <w:t xml:space="preserve">Find the period, and the phase shift and sketch the graph of  </w:t>
      </w:r>
      <w:r w:rsidR="00074903" w:rsidRPr="00074903">
        <w:rPr>
          <w:position w:val="-22"/>
        </w:rPr>
        <w:object w:dxaOrig="1620" w:dyaOrig="560" w14:anchorId="58901259">
          <v:shape id="_x0000_i1060" type="#_x0000_t75" style="width:81pt;height:27.6pt" o:ole="">
            <v:imagedata r:id="rId79" o:title=""/>
          </v:shape>
          <o:OLEObject Type="Embed" ProgID="Equation.DSMT4" ShapeID="_x0000_i1060" DrawAspect="Content" ObjectID="_1654361966" r:id="rId80"/>
        </w:object>
      </w:r>
    </w:p>
    <w:p w14:paraId="37BE4D8C" w14:textId="5B06369E" w:rsidR="00E17576" w:rsidRPr="000F3232" w:rsidRDefault="00667049" w:rsidP="00E17576">
      <w:pPr>
        <w:rPr>
          <w:b/>
          <w:i/>
          <w:color w:val="833C0B" w:themeColor="accent2" w:themeShade="80"/>
          <w:u w:val="single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4A924AFA" wp14:editId="2DE0351D">
            <wp:simplePos x="0" y="0"/>
            <wp:positionH relativeFrom="column">
              <wp:posOffset>2433955</wp:posOffset>
            </wp:positionH>
            <wp:positionV relativeFrom="paragraph">
              <wp:posOffset>2475230</wp:posOffset>
            </wp:positionV>
            <wp:extent cx="3327746" cy="3017520"/>
            <wp:effectExtent l="0" t="0" r="6350" b="0"/>
            <wp:wrapNone/>
            <wp:docPr id="10260" name="Picture 10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7746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7576" w:rsidRPr="000F3232">
        <w:rPr>
          <w:b/>
          <w:i/>
          <w:color w:val="833C0B" w:themeColor="accent2" w:themeShade="80"/>
          <w:u w:val="single"/>
        </w:rPr>
        <w:t>Solution</w:t>
      </w:r>
    </w:p>
    <w:tbl>
      <w:tblPr>
        <w:tblStyle w:val="TableGrid"/>
        <w:tblW w:w="4572" w:type="pct"/>
        <w:tblInd w:w="5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70"/>
        <w:gridCol w:w="4079"/>
      </w:tblGrid>
      <w:tr w:rsidR="00E17576" w14:paraId="4D2F052B" w14:textId="77777777" w:rsidTr="00DF60E5">
        <w:tc>
          <w:tcPr>
            <w:tcW w:w="5233" w:type="dxa"/>
          </w:tcPr>
          <w:p w14:paraId="1AB1C2D6" w14:textId="77777777" w:rsidR="00E17576" w:rsidRDefault="00E17576" w:rsidP="00D97D49">
            <w:pPr>
              <w:tabs>
                <w:tab w:val="left" w:pos="1255"/>
                <w:tab w:val="left" w:pos="5040"/>
              </w:tabs>
              <w:ind w:left="-5"/>
            </w:pPr>
            <w:r>
              <w:t>Period:</w:t>
            </w:r>
            <w:r>
              <w:tab/>
            </w:r>
            <w:r w:rsidR="00074903" w:rsidRPr="00074903">
              <w:rPr>
                <w:position w:val="-28"/>
              </w:rPr>
              <w:object w:dxaOrig="1180" w:dyaOrig="600" w14:anchorId="2A1CC8B5">
                <v:shape id="_x0000_i1061" type="#_x0000_t75" style="width:59.4pt;height:30pt" o:ole="">
                  <v:imagedata r:id="rId82" o:title=""/>
                </v:shape>
                <o:OLEObject Type="Embed" ProgID="Equation.DSMT4" ShapeID="_x0000_i1061" DrawAspect="Content" ObjectID="_1654361967" r:id="rId83"/>
              </w:object>
            </w:r>
            <w:r>
              <w:tab/>
            </w:r>
          </w:p>
          <w:p w14:paraId="308C5074" w14:textId="77777777" w:rsidR="00E17576" w:rsidRDefault="00E17576" w:rsidP="00667049">
            <w:pPr>
              <w:tabs>
                <w:tab w:val="left" w:pos="1255"/>
                <w:tab w:val="left" w:pos="5040"/>
              </w:tabs>
              <w:spacing w:line="360" w:lineRule="auto"/>
              <w:ind w:left="-5"/>
            </w:pPr>
            <w:r>
              <w:t>Phase shift:</w:t>
            </w:r>
            <w:r>
              <w:tab/>
            </w:r>
            <w:r w:rsidR="00074903" w:rsidRPr="00074903">
              <w:rPr>
                <w:position w:val="-20"/>
              </w:rPr>
              <w:object w:dxaOrig="1980" w:dyaOrig="720" w14:anchorId="2D4CA292">
                <v:shape id="_x0000_i1062" type="#_x0000_t75" style="width:99pt;height:36pt" o:ole="">
                  <v:imagedata r:id="rId84" o:title=""/>
                </v:shape>
                <o:OLEObject Type="Embed" ProgID="Equation.DSMT4" ShapeID="_x0000_i1062" DrawAspect="Content" ObjectID="_1654361968" r:id="rId85"/>
              </w:object>
            </w:r>
          </w:p>
          <w:p w14:paraId="11F73B46" w14:textId="77777777" w:rsidR="00E17576" w:rsidRDefault="00E17576" w:rsidP="00667049">
            <w:pPr>
              <w:spacing w:line="276" w:lineRule="auto"/>
              <w:ind w:left="-5"/>
              <w:rPr>
                <w:rFonts w:eastAsia="Calibri" w:cs="Times New Roman"/>
                <w:position w:val="-12"/>
              </w:rPr>
            </w:pPr>
            <w:r w:rsidRPr="009041B9">
              <w:rPr>
                <w:rFonts w:eastAsia="Calibri" w:cs="Times New Roman"/>
              </w:rPr>
              <w:t xml:space="preserve">One cycle: </w:t>
            </w:r>
            <w:r w:rsidR="00074903" w:rsidRPr="00074903">
              <w:rPr>
                <w:rFonts w:eastAsia="Calibri" w:cs="Times New Roman"/>
                <w:position w:val="-20"/>
              </w:rPr>
              <w:object w:dxaOrig="1500" w:dyaOrig="520" w14:anchorId="70057435">
                <v:shape id="_x0000_i1063" type="#_x0000_t75" style="width:75pt;height:26.4pt" o:ole="">
                  <v:imagedata r:id="rId86" o:title=""/>
                </v:shape>
                <o:OLEObject Type="Embed" ProgID="Equation.DSMT4" ShapeID="_x0000_i1063" DrawAspect="Content" ObjectID="_1654361969" r:id="rId87"/>
              </w:object>
            </w:r>
          </w:p>
          <w:p w14:paraId="54A9AAB2" w14:textId="77777777" w:rsidR="00E17576" w:rsidRDefault="00E17576" w:rsidP="00667049">
            <w:pPr>
              <w:tabs>
                <w:tab w:val="left" w:pos="1075"/>
              </w:tabs>
              <w:spacing w:line="276" w:lineRule="auto"/>
              <w:ind w:left="-5"/>
              <w:rPr>
                <w:rFonts w:eastAsia="Calibri" w:cs="Times New Roman"/>
                <w:position w:val="-12"/>
              </w:rPr>
            </w:pPr>
            <w:r>
              <w:rPr>
                <w:rFonts w:eastAsia="Calibri" w:cs="Times New Roman"/>
                <w:position w:val="-12"/>
              </w:rPr>
              <w:tab/>
            </w:r>
            <w:r w:rsidR="00074903" w:rsidRPr="00074903">
              <w:rPr>
                <w:rFonts w:eastAsia="Calibri" w:cs="Times New Roman"/>
                <w:position w:val="-20"/>
              </w:rPr>
              <w:object w:dxaOrig="1240" w:dyaOrig="520" w14:anchorId="1C4805CC">
                <v:shape id="_x0000_i1064" type="#_x0000_t75" style="width:62.4pt;height:26.4pt" o:ole="">
                  <v:imagedata r:id="rId88" o:title=""/>
                </v:shape>
                <o:OLEObject Type="Embed" ProgID="Equation.DSMT4" ShapeID="_x0000_i1064" DrawAspect="Content" ObjectID="_1654361970" r:id="rId89"/>
              </w:object>
            </w:r>
          </w:p>
          <w:p w14:paraId="0C064655" w14:textId="77777777" w:rsidR="00E17576" w:rsidRDefault="00E17576" w:rsidP="00667049">
            <w:pPr>
              <w:tabs>
                <w:tab w:val="left" w:pos="1075"/>
              </w:tabs>
              <w:spacing w:line="360" w:lineRule="auto"/>
              <w:ind w:left="-5"/>
              <w:rPr>
                <w:rFonts w:eastAsia="Calibri" w:cs="Times New Roman"/>
                <w:position w:val="-20"/>
              </w:rPr>
            </w:pPr>
            <w:r>
              <w:rPr>
                <w:rFonts w:eastAsia="Calibri" w:cs="Times New Roman"/>
                <w:position w:val="-12"/>
              </w:rPr>
              <w:tab/>
            </w:r>
            <w:r w:rsidR="00074903" w:rsidRPr="00074903">
              <w:rPr>
                <w:rFonts w:eastAsia="Calibri" w:cs="Times New Roman"/>
                <w:position w:val="-20"/>
              </w:rPr>
              <w:object w:dxaOrig="1180" w:dyaOrig="520" w14:anchorId="1213365C">
                <v:shape id="_x0000_i1065" type="#_x0000_t75" style="width:59.4pt;height:26.4pt" o:ole="">
                  <v:imagedata r:id="rId90" o:title=""/>
                </v:shape>
                <o:OLEObject Type="Embed" ProgID="Equation.DSMT4" ShapeID="_x0000_i1065" DrawAspect="Content" ObjectID="_1654361971" r:id="rId91"/>
              </w:object>
            </w:r>
          </w:p>
          <w:p w14:paraId="50E04047" w14:textId="490B421E" w:rsidR="00667049" w:rsidRDefault="00E17576" w:rsidP="00667049">
            <w:pPr>
              <w:spacing w:line="276" w:lineRule="auto"/>
              <w:ind w:left="-5"/>
              <w:rPr>
                <w:rFonts w:eastAsia="Calibri" w:cs="Times New Roman"/>
                <w:sz w:val="26"/>
                <w:szCs w:val="26"/>
              </w:rPr>
            </w:pPr>
            <w:r w:rsidRPr="00667049">
              <w:rPr>
                <w:rFonts w:eastAsia="Calibri" w:cs="Times New Roman"/>
                <w:i/>
                <w:sz w:val="26"/>
                <w:szCs w:val="26"/>
              </w:rPr>
              <w:t>V.A</w:t>
            </w:r>
            <w:r>
              <w:rPr>
                <w:rFonts w:eastAsia="Calibri" w:cs="Times New Roman"/>
                <w:sz w:val="26"/>
                <w:szCs w:val="26"/>
              </w:rPr>
              <w:t xml:space="preserve">: </w:t>
            </w:r>
            <w:r w:rsidR="00667049" w:rsidRPr="00667049">
              <w:rPr>
                <w:rFonts w:eastAsia="Calibri" w:cs="Times New Roman"/>
                <w:position w:val="-20"/>
                <w:sz w:val="26"/>
                <w:szCs w:val="26"/>
              </w:rPr>
              <w:object w:dxaOrig="1280" w:dyaOrig="520" w14:anchorId="06191355">
                <v:shape id="_x0000_i1066" type="#_x0000_t75" style="width:64.2pt;height:26.4pt" o:ole="">
                  <v:imagedata r:id="rId92" o:title=""/>
                </v:shape>
                <o:OLEObject Type="Embed" ProgID="Equation.DSMT4" ShapeID="_x0000_i1066" DrawAspect="Content" ObjectID="_1654361972" r:id="rId93"/>
              </w:object>
            </w:r>
          </w:p>
          <w:p w14:paraId="7D0F992C" w14:textId="414CF6BA" w:rsidR="00667049" w:rsidRDefault="00667049" w:rsidP="00667049">
            <w:pPr>
              <w:spacing w:line="276" w:lineRule="auto"/>
              <w:ind w:left="683"/>
              <w:rPr>
                <w:rFonts w:eastAsia="Calibri" w:cs="Times New Roman"/>
                <w:sz w:val="26"/>
                <w:szCs w:val="26"/>
              </w:rPr>
            </w:pPr>
            <w:r w:rsidRPr="00667049">
              <w:rPr>
                <w:rFonts w:eastAsia="Calibri" w:cs="Times New Roman"/>
                <w:position w:val="-20"/>
                <w:sz w:val="26"/>
                <w:szCs w:val="26"/>
              </w:rPr>
              <w:object w:dxaOrig="1280" w:dyaOrig="520" w14:anchorId="7E11A4D3">
                <v:shape id="_x0000_i1067" type="#_x0000_t75" style="width:64.2pt;height:26.4pt" o:ole="">
                  <v:imagedata r:id="rId94" o:title=""/>
                </v:shape>
                <o:OLEObject Type="Embed" ProgID="Equation.DSMT4" ShapeID="_x0000_i1067" DrawAspect="Content" ObjectID="_1654361973" r:id="rId95"/>
              </w:object>
            </w:r>
          </w:p>
          <w:p w14:paraId="67C4F249" w14:textId="5219DE87" w:rsidR="00E17576" w:rsidRDefault="00667049" w:rsidP="00667049">
            <w:pPr>
              <w:ind w:left="683"/>
            </w:pPr>
            <w:r w:rsidRPr="00074903">
              <w:rPr>
                <w:rFonts w:eastAsia="Calibri" w:cs="Times New Roman"/>
                <w:position w:val="-26"/>
                <w:sz w:val="26"/>
                <w:szCs w:val="26"/>
              </w:rPr>
              <w:object w:dxaOrig="1400" w:dyaOrig="580" w14:anchorId="0B07684B">
                <v:shape id="_x0000_i1068" type="#_x0000_t75" style="width:70.2pt;height:29.4pt" o:ole="">
                  <v:imagedata r:id="rId96" o:title=""/>
                </v:shape>
                <o:OLEObject Type="Embed" ProgID="Equation.DSMT4" ShapeID="_x0000_i1068" DrawAspect="Content" ObjectID="_1654361974" r:id="rId97"/>
              </w:object>
            </w:r>
          </w:p>
        </w:tc>
        <w:tc>
          <w:tcPr>
            <w:tcW w:w="4050" w:type="dxa"/>
          </w:tcPr>
          <w:tbl>
            <w:tblPr>
              <w:tblStyle w:val="TableGrid5"/>
              <w:tblpPr w:leftFromText="180" w:rightFromText="180" w:vertAnchor="page" w:horzAnchor="margin" w:tblpXSpec="right" w:tblpY="121"/>
              <w:tblW w:w="4749" w:type="pct"/>
              <w:jc w:val="right"/>
              <w:tblLayout w:type="fixed"/>
              <w:tblLook w:val="04A0" w:firstRow="1" w:lastRow="0" w:firstColumn="1" w:lastColumn="0" w:noHBand="0" w:noVBand="1"/>
            </w:tblPr>
            <w:tblGrid>
              <w:gridCol w:w="1174"/>
              <w:gridCol w:w="660"/>
              <w:gridCol w:w="1826"/>
            </w:tblGrid>
            <w:tr w:rsidR="00E17576" w:rsidRPr="00C600D7" w14:paraId="71843C24" w14:textId="77777777" w:rsidTr="00DF60E5">
              <w:trPr>
                <w:trHeight w:val="713"/>
                <w:jc w:val="right"/>
              </w:trPr>
              <w:tc>
                <w:tcPr>
                  <w:tcW w:w="1165" w:type="dxa"/>
                  <w:tcBorders>
                    <w:bottom w:val="double" w:sz="4" w:space="0" w:color="auto"/>
                  </w:tcBorders>
                  <w:vAlign w:val="center"/>
                </w:tcPr>
                <w:p w14:paraId="098FB855" w14:textId="77777777" w:rsidR="00E17576" w:rsidRPr="00C600D7" w:rsidRDefault="00E17576" w:rsidP="00DF60E5">
                  <w:pPr>
                    <w:spacing w:before="40" w:after="40"/>
                    <w:jc w:val="center"/>
                    <w:rPr>
                      <w:rFonts w:ascii="Times New Roman" w:eastAsia="Calibri" w:hAnsi="Times New Roman" w:cs="Times New Roman"/>
                      <w:i/>
                      <w:sz w:val="26"/>
                      <w:szCs w:val="26"/>
                    </w:rPr>
                  </w:pPr>
                </w:p>
              </w:tc>
              <w:tc>
                <w:tcPr>
                  <w:tcW w:w="655" w:type="dxa"/>
                  <w:tcBorders>
                    <w:bottom w:val="double" w:sz="4" w:space="0" w:color="auto"/>
                  </w:tcBorders>
                  <w:vAlign w:val="center"/>
                </w:tcPr>
                <w:p w14:paraId="699F583D" w14:textId="77777777" w:rsidR="00E17576" w:rsidRPr="00C600D7" w:rsidRDefault="00E17576" w:rsidP="00DF60E5">
                  <w:pPr>
                    <w:spacing w:before="40" w:after="40"/>
                    <w:jc w:val="center"/>
                    <w:rPr>
                      <w:rFonts w:ascii="Times New Roman" w:eastAsia="Calibri" w:hAnsi="Times New Roman" w:cs="Times New Roman"/>
                      <w:i/>
                      <w:sz w:val="26"/>
                      <w:szCs w:val="26"/>
                    </w:rPr>
                  </w:pPr>
                  <w:r w:rsidRPr="00C600D7">
                    <w:rPr>
                      <w:rFonts w:ascii="Times New Roman" w:eastAsia="Calibri" w:hAnsi="Times New Roman" w:cs="Times New Roman"/>
                      <w:i/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1812" w:type="dxa"/>
                  <w:tcBorders>
                    <w:bottom w:val="double" w:sz="4" w:space="0" w:color="auto"/>
                  </w:tcBorders>
                  <w:vAlign w:val="center"/>
                </w:tcPr>
                <w:p w14:paraId="21090151" w14:textId="77777777" w:rsidR="00E17576" w:rsidRPr="00C600D7" w:rsidRDefault="00074903" w:rsidP="00074903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074903">
                    <w:rPr>
                      <w:rFonts w:ascii="Times New Roman" w:hAnsi="Times New Roman"/>
                      <w:position w:val="-22"/>
                      <w:sz w:val="24"/>
                    </w:rPr>
                    <w:object w:dxaOrig="1620" w:dyaOrig="560" w14:anchorId="3638B281">
                      <v:shape id="_x0000_i1069" type="#_x0000_t75" style="width:81pt;height:27.6pt" o:ole="">
                        <v:imagedata r:id="rId98" o:title=""/>
                      </v:shape>
                      <o:OLEObject Type="Embed" ProgID="Equation.DSMT4" ShapeID="_x0000_i1069" DrawAspect="Content" ObjectID="_1654361975" r:id="rId99"/>
                    </w:object>
                  </w:r>
                </w:p>
              </w:tc>
            </w:tr>
            <w:tr w:rsidR="00E17576" w:rsidRPr="00C600D7" w14:paraId="6FA409BF" w14:textId="77777777" w:rsidTr="00DF60E5">
              <w:trPr>
                <w:jc w:val="right"/>
              </w:trPr>
              <w:tc>
                <w:tcPr>
                  <w:tcW w:w="1165" w:type="dxa"/>
                  <w:tcBorders>
                    <w:top w:val="double" w:sz="4" w:space="0" w:color="auto"/>
                  </w:tcBorders>
                  <w:vAlign w:val="center"/>
                </w:tcPr>
                <w:p w14:paraId="7904285C" w14:textId="77777777" w:rsidR="00E17576" w:rsidRPr="00C600D7" w:rsidRDefault="00074903" w:rsidP="00074903">
                  <w:pPr>
                    <w:jc w:val="center"/>
                    <w:rPr>
                      <w:rFonts w:eastAsia="Calibri" w:cs="Times New Roman"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560" w:dyaOrig="480" w14:anchorId="3824CD9D">
                      <v:shape id="_x0000_i1070" type="#_x0000_t75" style="width:27.6pt;height:24pt" o:ole="">
                        <v:imagedata r:id="rId100" o:title=""/>
                      </v:shape>
                      <o:OLEObject Type="Embed" ProgID="Equation.DSMT4" ShapeID="_x0000_i1070" DrawAspect="Content" ObjectID="_1654361976" r:id="rId101"/>
                    </w:object>
                  </w:r>
                </w:p>
              </w:tc>
              <w:tc>
                <w:tcPr>
                  <w:tcW w:w="655" w:type="dxa"/>
                  <w:tcBorders>
                    <w:top w:val="double" w:sz="4" w:space="0" w:color="auto"/>
                  </w:tcBorders>
                  <w:vAlign w:val="center"/>
                </w:tcPr>
                <w:p w14:paraId="2F8D5838" w14:textId="77777777" w:rsidR="00E17576" w:rsidRPr="00C600D7" w:rsidRDefault="00074903" w:rsidP="00074903">
                  <w:pPr>
                    <w:jc w:val="center"/>
                    <w:rPr>
                      <w:rFonts w:eastAsia="Calibri" w:cs="Times New Roman"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60" w:dyaOrig="499" w14:anchorId="76F0D633">
                      <v:shape id="_x0000_i1071" type="#_x0000_t75" style="width:12.6pt;height:24.6pt" o:ole="">
                        <v:imagedata r:id="rId102" o:title=""/>
                      </v:shape>
                      <o:OLEObject Type="Embed" ProgID="Equation.DSMT4" ShapeID="_x0000_i1071" DrawAspect="Content" ObjectID="_1654361977" r:id="rId103"/>
                    </w:object>
                  </w:r>
                </w:p>
              </w:tc>
              <w:tc>
                <w:tcPr>
                  <w:tcW w:w="1812" w:type="dxa"/>
                  <w:tcBorders>
                    <w:top w:val="double" w:sz="4" w:space="0" w:color="auto"/>
                  </w:tcBorders>
                  <w:vAlign w:val="center"/>
                </w:tcPr>
                <w:p w14:paraId="5C7E2D7D" w14:textId="77777777" w:rsidR="00E17576" w:rsidRPr="00C600D7" w:rsidRDefault="00E17576" w:rsidP="00DF60E5">
                  <w:pPr>
                    <w:jc w:val="center"/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</w:pPr>
                  <w:r w:rsidRPr="00C600D7"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  <w:sym w:font="Symbol" w:char="F0A5"/>
                  </w:r>
                </w:p>
              </w:tc>
            </w:tr>
            <w:tr w:rsidR="00E17576" w:rsidRPr="00C600D7" w14:paraId="10E0D244" w14:textId="77777777" w:rsidTr="00DF60E5">
              <w:trPr>
                <w:jc w:val="right"/>
              </w:trPr>
              <w:tc>
                <w:tcPr>
                  <w:tcW w:w="1165" w:type="dxa"/>
                  <w:vAlign w:val="center"/>
                </w:tcPr>
                <w:p w14:paraId="0316CF77" w14:textId="77777777" w:rsidR="00E17576" w:rsidRPr="00C600D7" w:rsidRDefault="00074903" w:rsidP="00074903">
                  <w:pPr>
                    <w:jc w:val="center"/>
                    <w:rPr>
                      <w:rFonts w:eastAsia="Calibri" w:cs="Times New Roman"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60" w:dyaOrig="480" w14:anchorId="10565E63">
                      <v:shape id="_x0000_i1072" type="#_x0000_t75" style="width:33pt;height:24pt" o:ole="">
                        <v:imagedata r:id="rId104" o:title=""/>
                      </v:shape>
                      <o:OLEObject Type="Embed" ProgID="Equation.DSMT4" ShapeID="_x0000_i1072" DrawAspect="Content" ObjectID="_1654361978" r:id="rId105"/>
                    </w:object>
                  </w:r>
                </w:p>
              </w:tc>
              <w:tc>
                <w:tcPr>
                  <w:tcW w:w="655" w:type="dxa"/>
                  <w:vAlign w:val="center"/>
                </w:tcPr>
                <w:p w14:paraId="1D21AB13" w14:textId="77777777" w:rsidR="00E17576" w:rsidRPr="00C600D7" w:rsidRDefault="00074903" w:rsidP="00074903">
                  <w:pPr>
                    <w:jc w:val="center"/>
                    <w:rPr>
                      <w:rFonts w:ascii="Times New Roman" w:eastAsia="Calibri" w:hAnsi="Times New Roman" w:cs="Times New Roman"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380" w:dyaOrig="520" w14:anchorId="5C6FB92E">
                      <v:shape id="_x0000_i1073" type="#_x0000_t75" style="width:18.6pt;height:26.4pt" o:ole="">
                        <v:imagedata r:id="rId106" o:title=""/>
                      </v:shape>
                      <o:OLEObject Type="Embed" ProgID="Equation.DSMT4" ShapeID="_x0000_i1073" DrawAspect="Content" ObjectID="_1654361979" r:id="rId107"/>
                    </w:object>
                  </w:r>
                </w:p>
              </w:tc>
              <w:tc>
                <w:tcPr>
                  <w:tcW w:w="1812" w:type="dxa"/>
                  <w:vAlign w:val="center"/>
                </w:tcPr>
                <w:p w14:paraId="2FACBD24" w14:textId="77777777" w:rsidR="00E17576" w:rsidRPr="00C600D7" w:rsidRDefault="00E17576" w:rsidP="00DF60E5">
                  <w:pPr>
                    <w:jc w:val="center"/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E17576" w:rsidRPr="00C600D7" w14:paraId="648E10E9" w14:textId="77777777" w:rsidTr="00DF60E5">
              <w:trPr>
                <w:jc w:val="right"/>
              </w:trPr>
              <w:tc>
                <w:tcPr>
                  <w:tcW w:w="1165" w:type="dxa"/>
                  <w:vAlign w:val="center"/>
                </w:tcPr>
                <w:p w14:paraId="1BEF396C" w14:textId="77777777" w:rsidR="00E17576" w:rsidRPr="00C600D7" w:rsidRDefault="00074903" w:rsidP="00074903">
                  <w:pPr>
                    <w:jc w:val="center"/>
                    <w:rPr>
                      <w:rFonts w:eastAsia="Calibri" w:cs="Times New Roman"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60" w:dyaOrig="480" w14:anchorId="452002E9">
                      <v:shape id="_x0000_i1074" type="#_x0000_t75" style="width:33pt;height:24pt" o:ole="">
                        <v:imagedata r:id="rId108" o:title=""/>
                      </v:shape>
                      <o:OLEObject Type="Embed" ProgID="Equation.DSMT4" ShapeID="_x0000_i1074" DrawAspect="Content" ObjectID="_1654361980" r:id="rId109"/>
                    </w:object>
                  </w:r>
                </w:p>
              </w:tc>
              <w:tc>
                <w:tcPr>
                  <w:tcW w:w="655" w:type="dxa"/>
                  <w:vAlign w:val="center"/>
                </w:tcPr>
                <w:p w14:paraId="437A98FC" w14:textId="77777777" w:rsidR="00E17576" w:rsidRPr="00C600D7" w:rsidRDefault="00074903" w:rsidP="00074903">
                  <w:pPr>
                    <w:jc w:val="center"/>
                    <w:rPr>
                      <w:rFonts w:eastAsia="Calibri" w:cs="Times New Roman"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781C7F61">
                      <v:shape id="_x0000_i1075" type="#_x0000_t75" style="width:12.6pt;height:26.4pt" o:ole="">
                        <v:imagedata r:id="rId110" o:title=""/>
                      </v:shape>
                      <o:OLEObject Type="Embed" ProgID="Equation.DSMT4" ShapeID="_x0000_i1075" DrawAspect="Content" ObjectID="_1654361981" r:id="rId111"/>
                    </w:object>
                  </w:r>
                </w:p>
              </w:tc>
              <w:tc>
                <w:tcPr>
                  <w:tcW w:w="1812" w:type="dxa"/>
                  <w:vAlign w:val="center"/>
                </w:tcPr>
                <w:p w14:paraId="514BD097" w14:textId="77777777" w:rsidR="00E17576" w:rsidRPr="00C600D7" w:rsidRDefault="00E17576" w:rsidP="00DF60E5">
                  <w:pPr>
                    <w:jc w:val="center"/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E17576" w:rsidRPr="00C600D7" w14:paraId="63FE7BA5" w14:textId="77777777" w:rsidTr="00DF60E5">
              <w:trPr>
                <w:jc w:val="right"/>
              </w:trPr>
              <w:tc>
                <w:tcPr>
                  <w:tcW w:w="1165" w:type="dxa"/>
                  <w:vAlign w:val="center"/>
                </w:tcPr>
                <w:p w14:paraId="392BB59A" w14:textId="77777777" w:rsidR="00E17576" w:rsidRPr="00C600D7" w:rsidRDefault="00074903" w:rsidP="00074903">
                  <w:pPr>
                    <w:jc w:val="center"/>
                    <w:rPr>
                      <w:rFonts w:eastAsia="Calibri" w:cs="Times New Roman"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760" w:dyaOrig="480" w14:anchorId="784FAB2A">
                      <v:shape id="_x0000_i1076" type="#_x0000_t75" style="width:38.4pt;height:24pt" o:ole="">
                        <v:imagedata r:id="rId112" o:title=""/>
                      </v:shape>
                      <o:OLEObject Type="Embed" ProgID="Equation.DSMT4" ShapeID="_x0000_i1076" DrawAspect="Content" ObjectID="_1654361982" r:id="rId113"/>
                    </w:object>
                  </w:r>
                </w:p>
              </w:tc>
              <w:tc>
                <w:tcPr>
                  <w:tcW w:w="655" w:type="dxa"/>
                  <w:vAlign w:val="center"/>
                </w:tcPr>
                <w:p w14:paraId="5CE2B18E" w14:textId="77777777" w:rsidR="00E17576" w:rsidRPr="00C600D7" w:rsidRDefault="00074903" w:rsidP="00074903">
                  <w:pPr>
                    <w:jc w:val="center"/>
                    <w:rPr>
                      <w:rFonts w:eastAsia="Calibri" w:cs="Times New Roman"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380" w:dyaOrig="520" w14:anchorId="23665F13">
                      <v:shape id="_x0000_i1077" type="#_x0000_t75" style="width:18.6pt;height:26.4pt" o:ole="">
                        <v:imagedata r:id="rId114" o:title=""/>
                      </v:shape>
                      <o:OLEObject Type="Embed" ProgID="Equation.DSMT4" ShapeID="_x0000_i1077" DrawAspect="Content" ObjectID="_1654361983" r:id="rId115"/>
                    </w:object>
                  </w:r>
                </w:p>
              </w:tc>
              <w:tc>
                <w:tcPr>
                  <w:tcW w:w="1812" w:type="dxa"/>
                  <w:vAlign w:val="center"/>
                </w:tcPr>
                <w:p w14:paraId="7FC281E7" w14:textId="77777777" w:rsidR="00E17576" w:rsidRPr="00C600D7" w:rsidRDefault="00E17576" w:rsidP="00DF60E5">
                  <w:pPr>
                    <w:jc w:val="center"/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  <w:sym w:font="Symbol" w:char="F02D"/>
                  </w:r>
                  <w:r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E17576" w:rsidRPr="00C600D7" w14:paraId="36FECFFF" w14:textId="77777777" w:rsidTr="00DF60E5">
              <w:trPr>
                <w:jc w:val="right"/>
              </w:trPr>
              <w:tc>
                <w:tcPr>
                  <w:tcW w:w="1165" w:type="dxa"/>
                  <w:vAlign w:val="center"/>
                </w:tcPr>
                <w:p w14:paraId="34DA452E" w14:textId="77777777" w:rsidR="00E17576" w:rsidRPr="00C600D7" w:rsidRDefault="00074903" w:rsidP="00074903">
                  <w:pPr>
                    <w:jc w:val="center"/>
                    <w:rPr>
                      <w:rFonts w:eastAsia="Calibri" w:cs="Times New Roman"/>
                      <w:i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60" w:dyaOrig="480" w14:anchorId="295A1646">
                      <v:shape id="_x0000_i1078" type="#_x0000_t75" style="width:33pt;height:24pt" o:ole="">
                        <v:imagedata r:id="rId116" o:title=""/>
                      </v:shape>
                      <o:OLEObject Type="Embed" ProgID="Equation.DSMT4" ShapeID="_x0000_i1078" DrawAspect="Content" ObjectID="_1654361984" r:id="rId117"/>
                    </w:object>
                  </w:r>
                </w:p>
              </w:tc>
              <w:tc>
                <w:tcPr>
                  <w:tcW w:w="655" w:type="dxa"/>
                  <w:vAlign w:val="center"/>
                </w:tcPr>
                <w:p w14:paraId="349CC031" w14:textId="77777777" w:rsidR="00E17576" w:rsidRPr="00C600D7" w:rsidRDefault="00074903" w:rsidP="00074903">
                  <w:pPr>
                    <w:jc w:val="center"/>
                    <w:rPr>
                      <w:rFonts w:eastAsia="Calibri" w:cs="Times New Roman"/>
                      <w:i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380" w:dyaOrig="520" w14:anchorId="00154204">
                      <v:shape id="_x0000_i1079" type="#_x0000_t75" style="width:18.6pt;height:26.4pt" o:ole="">
                        <v:imagedata r:id="rId118" o:title=""/>
                      </v:shape>
                      <o:OLEObject Type="Embed" ProgID="Equation.DSMT4" ShapeID="_x0000_i1079" DrawAspect="Content" ObjectID="_1654361985" r:id="rId119"/>
                    </w:object>
                  </w:r>
                </w:p>
              </w:tc>
              <w:tc>
                <w:tcPr>
                  <w:tcW w:w="1812" w:type="dxa"/>
                  <w:vAlign w:val="center"/>
                </w:tcPr>
                <w:p w14:paraId="7C85E067" w14:textId="77777777" w:rsidR="00E17576" w:rsidRPr="00C600D7" w:rsidRDefault="00E17576" w:rsidP="00DF60E5">
                  <w:pPr>
                    <w:jc w:val="center"/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</w:pPr>
                  <w:r w:rsidRPr="00C600D7"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  <w:sym w:font="Symbol" w:char="F0A5"/>
                  </w:r>
                </w:p>
              </w:tc>
            </w:tr>
          </w:tbl>
          <w:p w14:paraId="687E37C9" w14:textId="77777777" w:rsidR="00E17576" w:rsidRDefault="00E17576" w:rsidP="00DF60E5">
            <w:pPr>
              <w:tabs>
                <w:tab w:val="left" w:pos="1620"/>
                <w:tab w:val="left" w:pos="5040"/>
              </w:tabs>
            </w:pPr>
          </w:p>
        </w:tc>
      </w:tr>
    </w:tbl>
    <w:p w14:paraId="1FE612B9" w14:textId="412C4956" w:rsidR="00E17576" w:rsidRDefault="00E17576" w:rsidP="00E17576">
      <w:pPr>
        <w:tabs>
          <w:tab w:val="left" w:pos="1620"/>
          <w:tab w:val="left" w:pos="5040"/>
        </w:tabs>
        <w:spacing w:before="120" w:line="240" w:lineRule="auto"/>
        <w:ind w:left="360"/>
        <w:jc w:val="center"/>
      </w:pPr>
    </w:p>
    <w:p w14:paraId="5868FD5A" w14:textId="77777777" w:rsidR="001C44E8" w:rsidRPr="001C44E8" w:rsidRDefault="001C44E8" w:rsidP="001C44E8">
      <w:pPr>
        <w:spacing w:line="240" w:lineRule="auto"/>
        <w:rPr>
          <w:sz w:val="12"/>
        </w:rPr>
      </w:pPr>
      <w:r w:rsidRPr="001C44E8">
        <w:rPr>
          <w:sz w:val="12"/>
        </w:rPr>
        <w:br w:type="page"/>
      </w:r>
    </w:p>
    <w:p w14:paraId="2FE093F7" w14:textId="07A9A3FF" w:rsidR="00E17576" w:rsidRPr="007B1E2C" w:rsidRDefault="00E17576" w:rsidP="000F3232">
      <w:pPr>
        <w:tabs>
          <w:tab w:val="left" w:pos="2160"/>
        </w:tabs>
        <w:spacing w:after="360"/>
        <w:rPr>
          <w:sz w:val="28"/>
        </w:rPr>
      </w:pPr>
      <w:r w:rsidRPr="007313A2">
        <w:rPr>
          <w:b/>
          <w:i/>
          <w:sz w:val="40"/>
        </w:rPr>
        <w:lastRenderedPageBreak/>
        <w:t>Exercises</w:t>
      </w:r>
      <w:r>
        <w:tab/>
      </w:r>
      <w:r w:rsidRPr="007313A2">
        <w:rPr>
          <w:b/>
          <w:i/>
          <w:color w:val="0000CC"/>
          <w:sz w:val="28"/>
        </w:rPr>
        <w:t>Section</w:t>
      </w:r>
      <w:r w:rsidRPr="007313A2">
        <w:rPr>
          <w:b/>
          <w:color w:val="0000CC"/>
          <w:sz w:val="28"/>
        </w:rPr>
        <w:t xml:space="preserve"> </w:t>
      </w:r>
      <w:r w:rsidR="0012158F">
        <w:rPr>
          <w:b/>
          <w:color w:val="0000CC"/>
          <w:sz w:val="32"/>
        </w:rPr>
        <w:t>7.2</w:t>
      </w:r>
      <w:r w:rsidRPr="007313A2">
        <w:rPr>
          <w:b/>
          <w:color w:val="0000CC"/>
          <w:sz w:val="32"/>
        </w:rPr>
        <w:t xml:space="preserve"> – </w:t>
      </w:r>
      <w:r w:rsidR="0012158F" w:rsidRPr="0012158F">
        <w:rPr>
          <w:b/>
          <w:color w:val="0000CC"/>
          <w:sz w:val="32"/>
          <w:szCs w:val="20"/>
        </w:rPr>
        <w:t>Graphing Tangent &amp; Cotangent</w:t>
      </w:r>
    </w:p>
    <w:p w14:paraId="55993DFA" w14:textId="146ED4EA" w:rsidR="00DF60E5" w:rsidRDefault="00D97D49" w:rsidP="00477336">
      <w:pPr>
        <w:tabs>
          <w:tab w:val="left" w:pos="900"/>
        </w:tabs>
        <w:spacing w:line="360" w:lineRule="auto"/>
      </w:pPr>
      <w:r>
        <w:t>(</w:t>
      </w:r>
      <w:r w:rsidRPr="00D97D49">
        <w:rPr>
          <w:b/>
        </w:rPr>
        <w:t xml:space="preserve">1 – </w:t>
      </w:r>
      <w:r w:rsidR="00477336">
        <w:rPr>
          <w:b/>
        </w:rPr>
        <w:t>6</w:t>
      </w:r>
      <w:r>
        <w:t>)</w:t>
      </w:r>
      <w:r>
        <w:tab/>
      </w:r>
      <w:r w:rsidR="00E17576">
        <w:t>Find the period, show the asymp</w:t>
      </w:r>
      <w:r w:rsidR="00DF60E5">
        <w:t xml:space="preserve">totes, and sketch the graph of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3405"/>
        <w:gridCol w:w="3405"/>
      </w:tblGrid>
      <w:tr w:rsidR="00DF60E5" w14:paraId="4A6D0E49" w14:textId="77777777" w:rsidTr="00163DE5">
        <w:tc>
          <w:tcPr>
            <w:tcW w:w="3404" w:type="dxa"/>
          </w:tcPr>
          <w:p w14:paraId="72EB7217" w14:textId="77777777" w:rsidR="00DF60E5" w:rsidRDefault="00074903" w:rsidP="00561B09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074903">
              <w:rPr>
                <w:position w:val="-22"/>
              </w:rPr>
              <w:object w:dxaOrig="1500" w:dyaOrig="560" w14:anchorId="708BFCFE">
                <v:shape id="_x0000_i1080" type="#_x0000_t75" style="width:75pt;height:27.6pt" o:ole="">
                  <v:imagedata r:id="rId120" o:title=""/>
                </v:shape>
                <o:OLEObject Type="Embed" ProgID="Equation.DSMT4" ShapeID="_x0000_i1080" DrawAspect="Content" ObjectID="_1654361986" r:id="rId121"/>
              </w:object>
            </w:r>
          </w:p>
          <w:p w14:paraId="7104DF4A" w14:textId="16F824EE" w:rsidR="00DF60E5" w:rsidRDefault="00074903" w:rsidP="00477336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074903">
              <w:rPr>
                <w:position w:val="-22"/>
              </w:rPr>
              <w:object w:dxaOrig="1780" w:dyaOrig="560" w14:anchorId="45758087">
                <v:shape id="_x0000_i1081" type="#_x0000_t75" style="width:89.4pt;height:27.6pt" o:ole="">
                  <v:imagedata r:id="rId122" o:title=""/>
                </v:shape>
                <o:OLEObject Type="Embed" ProgID="Equation.DSMT4" ShapeID="_x0000_i1081" DrawAspect="Content" ObjectID="_1654361987" r:id="rId123"/>
              </w:object>
            </w:r>
          </w:p>
        </w:tc>
        <w:tc>
          <w:tcPr>
            <w:tcW w:w="3405" w:type="dxa"/>
          </w:tcPr>
          <w:p w14:paraId="77F4A44A" w14:textId="77777777" w:rsidR="00477336" w:rsidRDefault="00477336" w:rsidP="00477336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074903">
              <w:rPr>
                <w:position w:val="-22"/>
              </w:rPr>
              <w:object w:dxaOrig="2020" w:dyaOrig="560" w14:anchorId="461F25DD">
                <v:shape id="_x0000_i1082" type="#_x0000_t75" style="width:101.4pt;height:27.6pt" o:ole="">
                  <v:imagedata r:id="rId124" o:title=""/>
                </v:shape>
                <o:OLEObject Type="Embed" ProgID="Equation.DSMT4" ShapeID="_x0000_i1082" DrawAspect="Content" ObjectID="_1654361988" r:id="rId125"/>
              </w:object>
            </w:r>
          </w:p>
          <w:p w14:paraId="70C9C2D5" w14:textId="7F4FADA1" w:rsidR="00DF60E5" w:rsidRDefault="00477336" w:rsidP="00477336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074903">
              <w:rPr>
                <w:position w:val="-22"/>
              </w:rPr>
              <w:object w:dxaOrig="1500" w:dyaOrig="560" w14:anchorId="33FC7A82">
                <v:shape id="_x0000_i1083" type="#_x0000_t75" style="width:75pt;height:27.6pt" o:ole="">
                  <v:imagedata r:id="rId126" o:title=""/>
                </v:shape>
                <o:OLEObject Type="Embed" ProgID="Equation.DSMT4" ShapeID="_x0000_i1083" DrawAspect="Content" ObjectID="_1654361989" r:id="rId127"/>
              </w:object>
            </w:r>
          </w:p>
        </w:tc>
        <w:tc>
          <w:tcPr>
            <w:tcW w:w="3405" w:type="dxa"/>
          </w:tcPr>
          <w:p w14:paraId="12BCED90" w14:textId="77777777" w:rsidR="00477336" w:rsidRDefault="00477336" w:rsidP="00477336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074903">
              <w:rPr>
                <w:position w:val="-22"/>
              </w:rPr>
              <w:object w:dxaOrig="1760" w:dyaOrig="560" w14:anchorId="05017308">
                <v:shape id="_x0000_i1084" type="#_x0000_t75" style="width:87.6pt;height:27.6pt" o:ole="">
                  <v:imagedata r:id="rId128" o:title=""/>
                </v:shape>
                <o:OLEObject Type="Embed" ProgID="Equation.DSMT4" ShapeID="_x0000_i1084" DrawAspect="Content" ObjectID="_1654361990" r:id="rId129"/>
              </w:object>
            </w:r>
          </w:p>
          <w:p w14:paraId="46F89B5D" w14:textId="455CC34B" w:rsidR="00DF60E5" w:rsidRDefault="00477336" w:rsidP="00477336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074903">
              <w:rPr>
                <w:position w:val="-22"/>
              </w:rPr>
              <w:object w:dxaOrig="2000" w:dyaOrig="560" w14:anchorId="23A6A032">
                <v:shape id="_x0000_i1085" type="#_x0000_t75" style="width:99.6pt;height:27.6pt" o:ole="">
                  <v:imagedata r:id="rId130" o:title=""/>
                </v:shape>
                <o:OLEObject Type="Embed" ProgID="Equation.DSMT4" ShapeID="_x0000_i1085" DrawAspect="Content" ObjectID="_1654361991" r:id="rId131"/>
              </w:object>
            </w:r>
          </w:p>
        </w:tc>
      </w:tr>
    </w:tbl>
    <w:p w14:paraId="54C9D5A5" w14:textId="77777777" w:rsidR="00DF60E5" w:rsidRDefault="00DF60E5" w:rsidP="00DF60E5"/>
    <w:p w14:paraId="5E15ED96" w14:textId="71BCAA61" w:rsidR="00DF60E5" w:rsidRDefault="00D97D49" w:rsidP="00735BA9">
      <w:pPr>
        <w:tabs>
          <w:tab w:val="left" w:pos="1080"/>
        </w:tabs>
        <w:spacing w:line="360" w:lineRule="auto"/>
      </w:pPr>
      <w:r>
        <w:t>(</w:t>
      </w:r>
      <w:r w:rsidR="009B501F">
        <w:rPr>
          <w:b/>
        </w:rPr>
        <w:t>7</w:t>
      </w:r>
      <w:r w:rsidRPr="00D97D49">
        <w:rPr>
          <w:b/>
        </w:rPr>
        <w:t xml:space="preserve"> – </w:t>
      </w:r>
      <w:r w:rsidR="009B501F">
        <w:rPr>
          <w:b/>
        </w:rPr>
        <w:t>10</w:t>
      </w:r>
      <w:r>
        <w:t>)</w:t>
      </w:r>
      <w:r>
        <w:tab/>
      </w:r>
      <w:r w:rsidR="00DF60E5">
        <w:t xml:space="preserve">Graph over a </w:t>
      </w:r>
      <w:r w:rsidR="009B501F">
        <w:rPr>
          <w:b/>
        </w:rPr>
        <w:t>1</w:t>
      </w:r>
      <w:r w:rsidR="00DF60E5" w:rsidRPr="00DF60E5">
        <w:rPr>
          <w:b/>
          <w:i/>
        </w:rPr>
        <w:t>-</w:t>
      </w:r>
      <w:r w:rsidR="00DF60E5" w:rsidRPr="00DF60E5">
        <w:rPr>
          <w:i/>
        </w:rPr>
        <w:t>period</w:t>
      </w:r>
      <w:r w:rsidR="00DF60E5">
        <w:t xml:space="preserve"> interval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3405"/>
        <w:gridCol w:w="3405"/>
      </w:tblGrid>
      <w:tr w:rsidR="00DF60E5" w14:paraId="066CDA8F" w14:textId="77777777" w:rsidTr="00DF60E5">
        <w:tc>
          <w:tcPr>
            <w:tcW w:w="3404" w:type="dxa"/>
          </w:tcPr>
          <w:p w14:paraId="5C5213AB" w14:textId="77777777" w:rsidR="00DF60E5" w:rsidRDefault="00074903" w:rsidP="00074903">
            <w:pPr>
              <w:pStyle w:val="ListParagraph"/>
              <w:numPr>
                <w:ilvl w:val="0"/>
                <w:numId w:val="7"/>
              </w:numPr>
              <w:spacing w:after="0"/>
              <w:ind w:left="540" w:hanging="540"/>
            </w:pPr>
            <w:r w:rsidRPr="00074903">
              <w:rPr>
                <w:position w:val="-22"/>
              </w:rPr>
              <w:object w:dxaOrig="2100" w:dyaOrig="560" w14:anchorId="5FF78464">
                <v:shape id="_x0000_i1086" type="#_x0000_t75" style="width:105pt;height:27.6pt" o:ole="">
                  <v:imagedata r:id="rId132" o:title=""/>
                </v:shape>
                <o:OLEObject Type="Embed" ProgID="Equation.DSMT4" ShapeID="_x0000_i1086" DrawAspect="Content" ObjectID="_1654361992" r:id="rId133"/>
              </w:object>
            </w:r>
          </w:p>
          <w:p w14:paraId="0A487ABF" w14:textId="2E2A11C1" w:rsidR="009B501F" w:rsidRDefault="009B501F" w:rsidP="00074903">
            <w:pPr>
              <w:pStyle w:val="ListParagraph"/>
              <w:numPr>
                <w:ilvl w:val="0"/>
                <w:numId w:val="7"/>
              </w:numPr>
              <w:spacing w:after="0"/>
              <w:ind w:left="540" w:hanging="540"/>
            </w:pPr>
            <w:r w:rsidRPr="00074903">
              <w:rPr>
                <w:position w:val="-22"/>
              </w:rPr>
              <w:object w:dxaOrig="2160" w:dyaOrig="560" w14:anchorId="2063C284">
                <v:shape id="_x0000_i1087" type="#_x0000_t75" style="width:108pt;height:27.6pt" o:ole="">
                  <v:imagedata r:id="rId134" o:title=""/>
                </v:shape>
                <o:OLEObject Type="Embed" ProgID="Equation.DSMT4" ShapeID="_x0000_i1087" DrawAspect="Content" ObjectID="_1654361993" r:id="rId135"/>
              </w:object>
            </w:r>
          </w:p>
        </w:tc>
        <w:tc>
          <w:tcPr>
            <w:tcW w:w="3405" w:type="dxa"/>
          </w:tcPr>
          <w:p w14:paraId="1999B067" w14:textId="6CB55138" w:rsidR="00DF60E5" w:rsidRDefault="009B501F" w:rsidP="00074903">
            <w:pPr>
              <w:pStyle w:val="ListParagraph"/>
              <w:numPr>
                <w:ilvl w:val="0"/>
                <w:numId w:val="7"/>
              </w:numPr>
              <w:spacing w:after="0"/>
              <w:ind w:left="540" w:hanging="540"/>
            </w:pPr>
            <w:r w:rsidRPr="00074903">
              <w:rPr>
                <w:position w:val="-22"/>
              </w:rPr>
              <w:object w:dxaOrig="1980" w:dyaOrig="560" w14:anchorId="62017368">
                <v:shape id="_x0000_i1088" type="#_x0000_t75" style="width:99pt;height:27.6pt" o:ole="">
                  <v:imagedata r:id="rId136" o:title=""/>
                </v:shape>
                <o:OLEObject Type="Embed" ProgID="Equation.DSMT4" ShapeID="_x0000_i1088" DrawAspect="Content" ObjectID="_1654361994" r:id="rId137"/>
              </w:object>
            </w:r>
          </w:p>
        </w:tc>
        <w:tc>
          <w:tcPr>
            <w:tcW w:w="3405" w:type="dxa"/>
          </w:tcPr>
          <w:p w14:paraId="3811300B" w14:textId="7E8DBB69" w:rsidR="00DF60E5" w:rsidRDefault="009B501F" w:rsidP="00074903">
            <w:pPr>
              <w:pStyle w:val="ListParagraph"/>
              <w:numPr>
                <w:ilvl w:val="0"/>
                <w:numId w:val="7"/>
              </w:numPr>
              <w:spacing w:after="0"/>
              <w:ind w:left="540" w:hanging="540"/>
            </w:pPr>
            <w:r w:rsidRPr="00074903">
              <w:rPr>
                <w:position w:val="-22"/>
              </w:rPr>
              <w:object w:dxaOrig="2020" w:dyaOrig="560" w14:anchorId="70C6328A">
                <v:shape id="_x0000_i1089" type="#_x0000_t75" style="width:101.4pt;height:27.6pt" o:ole="">
                  <v:imagedata r:id="rId138" o:title=""/>
                </v:shape>
                <o:OLEObject Type="Embed" ProgID="Equation.DSMT4" ShapeID="_x0000_i1089" DrawAspect="Content" ObjectID="_1654361995" r:id="rId139"/>
              </w:object>
            </w:r>
          </w:p>
        </w:tc>
      </w:tr>
    </w:tbl>
    <w:p w14:paraId="19095B25" w14:textId="77777777" w:rsidR="00DF60E5" w:rsidRDefault="00DF60E5" w:rsidP="00735BA9">
      <w:pPr>
        <w:spacing w:line="360" w:lineRule="auto"/>
      </w:pPr>
    </w:p>
    <w:p w14:paraId="3507C92D" w14:textId="77777777" w:rsidR="00E17576" w:rsidRDefault="00E17576" w:rsidP="00561B09">
      <w:pPr>
        <w:pStyle w:val="ListParagraph"/>
        <w:numPr>
          <w:ilvl w:val="0"/>
          <w:numId w:val="7"/>
        </w:numPr>
        <w:spacing w:after="0" w:line="240" w:lineRule="auto"/>
        <w:ind w:left="540" w:hanging="540"/>
      </w:pPr>
      <w:r>
        <w:t xml:space="preserve">A fire truck parked on the shoulder of a freeway next to a long block wall. The red light on the top is 10 </w:t>
      </w:r>
      <w:r w:rsidRPr="0068212C">
        <w:rPr>
          <w:i/>
        </w:rPr>
        <w:t>feet</w:t>
      </w:r>
      <w:r>
        <w:t xml:space="preserve"> from the wall and rotates through one complete revolution every 2 </w:t>
      </w:r>
      <w:r w:rsidRPr="0068212C">
        <w:rPr>
          <w:i/>
        </w:rPr>
        <w:t>seconds</w:t>
      </w:r>
      <w:r>
        <w:t xml:space="preserve">. Graph the function that gives the length </w:t>
      </w:r>
      <w:r w:rsidRPr="00DE74CC">
        <w:rPr>
          <w:b/>
          <w:i/>
        </w:rPr>
        <w:t>d</w:t>
      </w:r>
      <w:r>
        <w:t xml:space="preserve"> in terms of time </w:t>
      </w:r>
      <w:r w:rsidRPr="007B1B1D">
        <w:rPr>
          <w:i/>
          <w:sz w:val="28"/>
        </w:rPr>
        <w:t>t</w:t>
      </w:r>
      <w:r>
        <w:t xml:space="preserve"> from </w:t>
      </w:r>
      <w:r w:rsidRPr="007B1B1D">
        <w:rPr>
          <w:i/>
          <w:sz w:val="28"/>
        </w:rPr>
        <w:t>t</w:t>
      </w:r>
      <w:r>
        <w:t xml:space="preserve"> = 0 to </w:t>
      </w:r>
      <w:r w:rsidRPr="007B1B1D">
        <w:rPr>
          <w:i/>
          <w:sz w:val="28"/>
        </w:rPr>
        <w:t>t</w:t>
      </w:r>
      <w:r>
        <w:t xml:space="preserve"> = 2.</w:t>
      </w:r>
    </w:p>
    <w:p w14:paraId="06BDA0C9" w14:textId="5C209C95" w:rsidR="00E17576" w:rsidRDefault="00E17576" w:rsidP="00DA65BB">
      <w:pPr>
        <w:spacing w:line="240" w:lineRule="auto"/>
        <w:jc w:val="center"/>
      </w:pPr>
      <w:r>
        <w:rPr>
          <w:noProof/>
        </w:rPr>
        <w:drawing>
          <wp:inline distT="0" distB="0" distL="0" distR="0" wp14:anchorId="0852DD7E" wp14:editId="1910C5D0">
            <wp:extent cx="5609493" cy="2651760"/>
            <wp:effectExtent l="0" t="0" r="0" b="0"/>
            <wp:docPr id="29731" name="Picture 29731" descr="C:\Users\Fredo\Math\Classes\SanJacinto\Trigonometry\Notes\Book\Image_Library\chapter4\0404Fig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 descr="C:\Users\Fredo\Math\Classes\SanJacinto\Trigonometry\Notes\Book\Image_Library\chapter4\0404Fig4.jpg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9493" cy="265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23DDF0" w14:textId="4E835BFE" w:rsidR="004A2F8B" w:rsidRDefault="004A2F8B" w:rsidP="004A2F8B"/>
    <w:p w14:paraId="6CEA6D4A" w14:textId="46717223" w:rsidR="004A2F8B" w:rsidRDefault="004A2F8B" w:rsidP="004A2F8B">
      <w:pPr>
        <w:pStyle w:val="ListParagraph"/>
        <w:numPr>
          <w:ilvl w:val="0"/>
          <w:numId w:val="7"/>
        </w:numPr>
        <w:ind w:left="540" w:hanging="540"/>
      </w:pPr>
      <w:r>
        <w:t xml:space="preserve">A rotating beacon is located 3 </w:t>
      </w:r>
      <w:r w:rsidRPr="004A2F8B">
        <w:rPr>
          <w:i/>
        </w:rPr>
        <w:t>m</w:t>
      </w:r>
      <w:r>
        <w:t xml:space="preserve"> south of point </w:t>
      </w:r>
      <w:r w:rsidRPr="004A2F8B">
        <w:rPr>
          <w:i/>
          <w:sz w:val="26"/>
          <w:szCs w:val="26"/>
        </w:rPr>
        <w:t>R</w:t>
      </w:r>
      <w:r>
        <w:t xml:space="preserve"> on an east-west wall. </w:t>
      </w:r>
      <w:r w:rsidRPr="004A2F8B">
        <w:rPr>
          <w:i/>
          <w:sz w:val="26"/>
          <w:szCs w:val="26"/>
        </w:rPr>
        <w:t>d</w:t>
      </w:r>
      <w:r>
        <w:t xml:space="preserve">, the length of the light display along the wall from </w:t>
      </w:r>
      <w:r w:rsidRPr="004A2F8B">
        <w:rPr>
          <w:i/>
          <w:sz w:val="26"/>
          <w:szCs w:val="26"/>
        </w:rPr>
        <w:t>R</w:t>
      </w:r>
      <w:r>
        <w:t xml:space="preserve">, is given by </w:t>
      </w:r>
      <w:r w:rsidRPr="0018416F">
        <w:rPr>
          <w:position w:val="-6"/>
        </w:rPr>
        <w:object w:dxaOrig="1300" w:dyaOrig="300" w14:anchorId="0E9E608B">
          <v:shape id="_x0000_i1090" type="#_x0000_t75" style="width:65.4pt;height:15pt" o:ole="">
            <v:imagedata r:id="rId141" o:title=""/>
          </v:shape>
          <o:OLEObject Type="Embed" ProgID="Equation.DSMT4" ShapeID="_x0000_i1090" DrawAspect="Content" ObjectID="_1654361996" r:id="rId142"/>
        </w:object>
      </w:r>
      <w:r>
        <w:t xml:space="preserve">, where </w:t>
      </w:r>
      <w:r w:rsidRPr="004A2F8B">
        <w:rPr>
          <w:i/>
          <w:sz w:val="26"/>
          <w:szCs w:val="26"/>
        </w:rPr>
        <w:t xml:space="preserve">t </w:t>
      </w:r>
      <w:r>
        <w:t xml:space="preserve">is time measured in seconds since the beacon started rotating. (When </w:t>
      </w:r>
      <w:r w:rsidRPr="004A2F8B">
        <w:rPr>
          <w:i/>
          <w:sz w:val="26"/>
          <w:szCs w:val="26"/>
        </w:rPr>
        <w:t>t</w:t>
      </w:r>
      <w:r>
        <w:t xml:space="preserve"> = 0, the beacon is aimed at point </w:t>
      </w:r>
      <w:r w:rsidRPr="004A2F8B">
        <w:rPr>
          <w:i/>
          <w:sz w:val="26"/>
          <w:szCs w:val="26"/>
        </w:rPr>
        <w:t>R</w:t>
      </w:r>
      <w:r>
        <w:t xml:space="preserve">. When the beacon is aimed to the right of </w:t>
      </w:r>
      <w:r w:rsidRPr="004A2F8B">
        <w:rPr>
          <w:i/>
          <w:sz w:val="26"/>
          <w:szCs w:val="26"/>
        </w:rPr>
        <w:t>R</w:t>
      </w:r>
      <w:r>
        <w:t xml:space="preserve">, the value of </w:t>
      </w:r>
      <w:r w:rsidRPr="004A2F8B">
        <w:rPr>
          <w:i/>
          <w:sz w:val="26"/>
          <w:szCs w:val="26"/>
        </w:rPr>
        <w:t>d</w:t>
      </w:r>
      <w:r>
        <w:t xml:space="preserve"> is positive; </w:t>
      </w:r>
      <w:r w:rsidRPr="004A2F8B">
        <w:rPr>
          <w:i/>
          <w:sz w:val="26"/>
          <w:szCs w:val="26"/>
        </w:rPr>
        <w:t>d</w:t>
      </w:r>
      <w:r>
        <w:t xml:space="preserve"> is negative if the beacon is aimed to the left of </w:t>
      </w:r>
      <w:r w:rsidRPr="004A2F8B">
        <w:rPr>
          <w:i/>
          <w:sz w:val="26"/>
          <w:szCs w:val="26"/>
        </w:rPr>
        <w:t>R</w:t>
      </w:r>
      <w:r>
        <w:t xml:space="preserve">.) Find a for </w:t>
      </w:r>
      <w:r w:rsidRPr="004A2F8B">
        <w:rPr>
          <w:i/>
          <w:sz w:val="26"/>
          <w:szCs w:val="26"/>
        </w:rPr>
        <w:t>t</w:t>
      </w:r>
      <w:r>
        <w:t xml:space="preserve"> = 0.8</w:t>
      </w:r>
    </w:p>
    <w:p w14:paraId="786FA3F2" w14:textId="77777777" w:rsidR="004A2F8B" w:rsidRDefault="004A2F8B" w:rsidP="004A2F8B">
      <w:pPr>
        <w:spacing w:line="240" w:lineRule="auto"/>
        <w:jc w:val="center"/>
      </w:pPr>
      <w:r>
        <w:rPr>
          <w:noProof/>
        </w:rPr>
        <w:lastRenderedPageBreak/>
        <w:drawing>
          <wp:inline distT="0" distB="0" distL="0" distR="0" wp14:anchorId="6DF162B0" wp14:editId="6063E9CE">
            <wp:extent cx="2907661" cy="1554480"/>
            <wp:effectExtent l="0" t="0" r="7620" b="7620"/>
            <wp:docPr id="634921" name="Picture 634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07661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5ED857" w14:textId="000251C1" w:rsidR="004A2F8B" w:rsidRDefault="004A2F8B" w:rsidP="004A2F8B"/>
    <w:p w14:paraId="41F76924" w14:textId="747A21A8" w:rsidR="004A2F8B" w:rsidRDefault="004A2F8B" w:rsidP="004A2F8B">
      <w:pPr>
        <w:pStyle w:val="ListParagraph"/>
        <w:numPr>
          <w:ilvl w:val="0"/>
          <w:numId w:val="7"/>
        </w:numPr>
        <w:ind w:left="540" w:hanging="540"/>
      </w:pPr>
      <w:r>
        <w:t xml:space="preserve">Let a person whose eyes are </w:t>
      </w:r>
      <w:r w:rsidRPr="0018416F">
        <w:rPr>
          <w:position w:val="-18"/>
        </w:rPr>
        <w:object w:dxaOrig="279" w:dyaOrig="420" w14:anchorId="4EA2E135">
          <v:shape id="_x0000_i1091" type="#_x0000_t75" style="width:14.4pt;height:21pt" o:ole="">
            <v:imagedata r:id="rId144" o:title=""/>
          </v:shape>
          <o:OLEObject Type="Embed" ProgID="Equation.DSMT4" ShapeID="_x0000_i1091" DrawAspect="Content" ObjectID="_1654361997" r:id="rId145"/>
        </w:object>
      </w:r>
      <w:r>
        <w:t xml:space="preserve"> feet from the ground stand </w:t>
      </w:r>
      <w:r w:rsidRPr="004A2F8B">
        <w:rPr>
          <w:b/>
          <w:i/>
          <w:sz w:val="26"/>
          <w:szCs w:val="26"/>
        </w:rPr>
        <w:t>d</w:t>
      </w:r>
      <w:r>
        <w:t xml:space="preserve"> feet from an object </w:t>
      </w:r>
      <w:r w:rsidRPr="0018416F">
        <w:rPr>
          <w:position w:val="-18"/>
        </w:rPr>
        <w:object w:dxaOrig="279" w:dyaOrig="420" w14:anchorId="59A69308">
          <v:shape id="_x0000_i1092" type="#_x0000_t75" style="width:14.4pt;height:21pt" o:ole="">
            <v:imagedata r:id="rId146" o:title=""/>
          </v:shape>
          <o:OLEObject Type="Embed" ProgID="Equation.DSMT4" ShapeID="_x0000_i1092" DrawAspect="Content" ObjectID="_1654361998" r:id="rId147"/>
        </w:object>
      </w:r>
      <w:r>
        <w:t xml:space="preserve"> feet tall, where </w:t>
      </w:r>
      <w:r w:rsidRPr="0018416F">
        <w:rPr>
          <w:position w:val="-18"/>
        </w:rPr>
        <w:object w:dxaOrig="800" w:dyaOrig="420" w14:anchorId="66637F82">
          <v:shape id="_x0000_i1093" type="#_x0000_t75" style="width:39.6pt;height:21pt" o:ole="">
            <v:imagedata r:id="rId148" o:title=""/>
          </v:shape>
          <o:OLEObject Type="Embed" ProgID="Equation.DSMT4" ShapeID="_x0000_i1093" DrawAspect="Content" ObjectID="_1654361999" r:id="rId149"/>
        </w:object>
      </w:r>
      <w:r>
        <w:t xml:space="preserve"> feet. Let </w:t>
      </w:r>
      <w:r>
        <w:sym w:font="Symbol" w:char="F071"/>
      </w:r>
      <w:r>
        <w:t xml:space="preserve"> be the angle of elevation to the top of the object.</w:t>
      </w:r>
    </w:p>
    <w:p w14:paraId="0C6A2BE3" w14:textId="60224EB2" w:rsidR="004A2F8B" w:rsidRDefault="004A2F8B" w:rsidP="004A2F8B">
      <w:pPr>
        <w:pStyle w:val="ListParagraph"/>
        <w:ind w:left="540"/>
        <w:jc w:val="center"/>
      </w:pPr>
      <w:r>
        <w:rPr>
          <w:noProof/>
        </w:rPr>
        <w:drawing>
          <wp:inline distT="0" distB="0" distL="0" distR="0" wp14:anchorId="1F31FB73" wp14:editId="265977A4">
            <wp:extent cx="2751723" cy="13716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172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95E26" w14:textId="77777777" w:rsidR="004A2F8B" w:rsidRDefault="004A2F8B" w:rsidP="004A2F8B">
      <w:pPr>
        <w:pStyle w:val="ListParagraph"/>
        <w:widowControl/>
        <w:numPr>
          <w:ilvl w:val="0"/>
          <w:numId w:val="25"/>
        </w:numPr>
        <w:spacing w:after="0"/>
        <w:ind w:left="1080"/>
      </w:pPr>
      <w:r>
        <w:t xml:space="preserve">Show that </w:t>
      </w:r>
      <w:r w:rsidRPr="0018416F">
        <w:rPr>
          <w:position w:val="-20"/>
        </w:rPr>
        <w:object w:dxaOrig="1860" w:dyaOrig="520" w14:anchorId="121F83C2">
          <v:shape id="_x0000_i1094" type="#_x0000_t75" style="width:93pt;height:25.8pt" o:ole="">
            <v:imagedata r:id="rId151" o:title=""/>
          </v:shape>
          <o:OLEObject Type="Embed" ProgID="Equation.DSMT4" ShapeID="_x0000_i1094" DrawAspect="Content" ObjectID="_1654362000" r:id="rId152"/>
        </w:object>
      </w:r>
    </w:p>
    <w:p w14:paraId="6FEDAA00" w14:textId="77777777" w:rsidR="004A2F8B" w:rsidRDefault="004A2F8B" w:rsidP="004A2F8B">
      <w:pPr>
        <w:pStyle w:val="ListParagraph"/>
        <w:widowControl/>
        <w:numPr>
          <w:ilvl w:val="0"/>
          <w:numId w:val="25"/>
        </w:numPr>
        <w:spacing w:after="0"/>
        <w:ind w:left="1080"/>
      </w:pPr>
      <w:r>
        <w:t xml:space="preserve">Let </w:t>
      </w:r>
      <w:r w:rsidRPr="0018416F">
        <w:rPr>
          <w:position w:val="-18"/>
        </w:rPr>
        <w:object w:dxaOrig="820" w:dyaOrig="420" w14:anchorId="5E0E61AC">
          <v:shape id="_x0000_i1095" type="#_x0000_t75" style="width:40.2pt;height:21pt" o:ole="">
            <v:imagedata r:id="rId153" o:title=""/>
          </v:shape>
          <o:OLEObject Type="Embed" ProgID="Equation.DSMT4" ShapeID="_x0000_i1095" DrawAspect="Content" ObjectID="_1654362001" r:id="rId154"/>
        </w:object>
      </w:r>
      <w:r>
        <w:t xml:space="preserve"> and </w:t>
      </w:r>
      <w:r w:rsidRPr="0018416F">
        <w:rPr>
          <w:position w:val="-18"/>
        </w:rPr>
        <w:object w:dxaOrig="660" w:dyaOrig="420" w14:anchorId="68C5E62A">
          <v:shape id="_x0000_i1096" type="#_x0000_t75" style="width:33pt;height:21pt" o:ole="">
            <v:imagedata r:id="rId155" o:title=""/>
          </v:shape>
          <o:OLEObject Type="Embed" ProgID="Equation.DSMT4" ShapeID="_x0000_i1096" DrawAspect="Content" ObjectID="_1654362002" r:id="rId156"/>
        </w:object>
      </w:r>
      <w:r>
        <w:t xml:space="preserve">. Graph </w:t>
      </w:r>
      <w:r w:rsidRPr="00AE5010">
        <w:rPr>
          <w:b/>
          <w:i/>
          <w:sz w:val="26"/>
          <w:szCs w:val="26"/>
        </w:rPr>
        <w:t>d</w:t>
      </w:r>
      <w:r>
        <w:t xml:space="preserve"> for the interval </w:t>
      </w:r>
      <w:r w:rsidRPr="0018416F">
        <w:rPr>
          <w:position w:val="-20"/>
        </w:rPr>
        <w:object w:dxaOrig="999" w:dyaOrig="520" w14:anchorId="0B1BBB91">
          <v:shape id="_x0000_i1097" type="#_x0000_t75" style="width:50.4pt;height:25.8pt" o:ole="">
            <v:imagedata r:id="rId157" o:title=""/>
          </v:shape>
          <o:OLEObject Type="Embed" ProgID="Equation.DSMT4" ShapeID="_x0000_i1097" DrawAspect="Content" ObjectID="_1654362003" r:id="rId158"/>
        </w:object>
      </w:r>
    </w:p>
    <w:p w14:paraId="7407144E" w14:textId="77777777" w:rsidR="004A2F8B" w:rsidRPr="00104D61" w:rsidRDefault="004A2F8B" w:rsidP="004A2F8B"/>
    <w:p w14:paraId="33CE05E7" w14:textId="4ACA84C0" w:rsidR="00DA65BB" w:rsidRPr="00DA65BB" w:rsidRDefault="00DA65BB" w:rsidP="00DA65BB">
      <w:pPr>
        <w:spacing w:line="240" w:lineRule="auto"/>
        <w:rPr>
          <w:sz w:val="12"/>
        </w:rPr>
      </w:pPr>
    </w:p>
    <w:sectPr w:rsidR="00DA65BB" w:rsidRPr="00DA65BB" w:rsidSect="00C349FC">
      <w:footerReference w:type="default" r:id="rId159"/>
      <w:pgSz w:w="12240" w:h="15840" w:code="1"/>
      <w:pgMar w:top="864" w:right="864" w:bottom="864" w:left="1152" w:header="288" w:footer="144" w:gutter="0"/>
      <w:pgNumType w:start="46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FCB481F" w14:textId="77777777" w:rsidR="008133FF" w:rsidRDefault="008133FF" w:rsidP="000648FF">
      <w:pPr>
        <w:spacing w:line="240" w:lineRule="auto"/>
      </w:pPr>
      <w:r>
        <w:separator/>
      </w:r>
    </w:p>
  </w:endnote>
  <w:endnote w:type="continuationSeparator" w:id="0">
    <w:p w14:paraId="3726FA60" w14:textId="77777777" w:rsidR="008133FF" w:rsidRDefault="008133FF" w:rsidP="000648F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7941116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CCA9B38" w14:textId="444EAC8D" w:rsidR="00377A4C" w:rsidRDefault="00377A4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14C10">
          <w:rPr>
            <w:noProof/>
          </w:rPr>
          <w:t>137</w:t>
        </w:r>
        <w:r>
          <w:rPr>
            <w:noProof/>
          </w:rPr>
          <w:fldChar w:fldCharType="end"/>
        </w:r>
      </w:p>
    </w:sdtContent>
  </w:sdt>
  <w:p w14:paraId="73B1859D" w14:textId="77777777" w:rsidR="00377A4C" w:rsidRDefault="00377A4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0DFC74F" w14:textId="77777777" w:rsidR="008133FF" w:rsidRDefault="008133FF" w:rsidP="000648FF">
      <w:pPr>
        <w:spacing w:line="240" w:lineRule="auto"/>
      </w:pPr>
      <w:r>
        <w:separator/>
      </w:r>
    </w:p>
  </w:footnote>
  <w:footnote w:type="continuationSeparator" w:id="0">
    <w:p w14:paraId="7600F20D" w14:textId="77777777" w:rsidR="008133FF" w:rsidRDefault="008133FF" w:rsidP="000648F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963DE"/>
    <w:multiLevelType w:val="hybridMultilevel"/>
    <w:tmpl w:val="A3B4A4B8"/>
    <w:lvl w:ilvl="0" w:tplc="A8C04F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1170E5"/>
    <w:multiLevelType w:val="hybridMultilevel"/>
    <w:tmpl w:val="A93253CA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E31A3"/>
    <w:multiLevelType w:val="hybridMultilevel"/>
    <w:tmpl w:val="7A70926E"/>
    <w:lvl w:ilvl="0" w:tplc="1956476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596B67"/>
    <w:multiLevelType w:val="hybridMultilevel"/>
    <w:tmpl w:val="441E890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6F19B9"/>
    <w:multiLevelType w:val="hybridMultilevel"/>
    <w:tmpl w:val="51B0533E"/>
    <w:lvl w:ilvl="0" w:tplc="EA5201F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33078C"/>
    <w:multiLevelType w:val="hybridMultilevel"/>
    <w:tmpl w:val="DBB07F50"/>
    <w:lvl w:ilvl="0" w:tplc="9BA2FFB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582C18"/>
    <w:multiLevelType w:val="hybridMultilevel"/>
    <w:tmpl w:val="85B63A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1841D8"/>
    <w:multiLevelType w:val="hybridMultilevel"/>
    <w:tmpl w:val="B0623D9A"/>
    <w:lvl w:ilvl="0" w:tplc="94C2841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035034"/>
    <w:multiLevelType w:val="hybridMultilevel"/>
    <w:tmpl w:val="3CF2990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3717E4"/>
    <w:multiLevelType w:val="hybridMultilevel"/>
    <w:tmpl w:val="87F073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77219C"/>
    <w:multiLevelType w:val="hybridMultilevel"/>
    <w:tmpl w:val="ED6E2794"/>
    <w:lvl w:ilvl="0" w:tplc="AEB6019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BA2C2C"/>
    <w:multiLevelType w:val="hybridMultilevel"/>
    <w:tmpl w:val="59160F46"/>
    <w:lvl w:ilvl="0" w:tplc="38C66F5C">
      <w:start w:val="1"/>
      <w:numFmt w:val="lowerLetter"/>
      <w:lvlText w:val="%1)"/>
      <w:lvlJc w:val="left"/>
      <w:pPr>
        <w:ind w:left="720" w:hanging="360"/>
      </w:pPr>
      <w:rPr>
        <w:b/>
        <w:i/>
        <w:color w:val="833C0B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E66FBA"/>
    <w:multiLevelType w:val="hybridMultilevel"/>
    <w:tmpl w:val="9A926A4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25273F"/>
    <w:multiLevelType w:val="hybridMultilevel"/>
    <w:tmpl w:val="9378F4F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293DA1"/>
    <w:multiLevelType w:val="hybridMultilevel"/>
    <w:tmpl w:val="CF8CBEE2"/>
    <w:lvl w:ilvl="0" w:tplc="94060F6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0726D1"/>
    <w:multiLevelType w:val="hybridMultilevel"/>
    <w:tmpl w:val="FE6CFD0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F44838"/>
    <w:multiLevelType w:val="hybridMultilevel"/>
    <w:tmpl w:val="81867CD2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107F18"/>
    <w:multiLevelType w:val="hybridMultilevel"/>
    <w:tmpl w:val="FEA258B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4060F4"/>
    <w:multiLevelType w:val="hybridMultilevel"/>
    <w:tmpl w:val="7E504B26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9F4A26"/>
    <w:multiLevelType w:val="hybridMultilevel"/>
    <w:tmpl w:val="9446A4F8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C360B9"/>
    <w:multiLevelType w:val="hybridMultilevel"/>
    <w:tmpl w:val="B24241B2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6D239D"/>
    <w:multiLevelType w:val="hybridMultilevel"/>
    <w:tmpl w:val="CAB2CD74"/>
    <w:lvl w:ilvl="0" w:tplc="2C0C2D28">
      <w:start w:val="1"/>
      <w:numFmt w:val="lowerLetter"/>
      <w:lvlText w:val="%1)"/>
      <w:lvlJc w:val="left"/>
      <w:pPr>
        <w:ind w:left="774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214" w:hanging="180"/>
      </w:pPr>
    </w:lvl>
    <w:lvl w:ilvl="3" w:tplc="0409000F" w:tentative="1">
      <w:start w:val="1"/>
      <w:numFmt w:val="decimal"/>
      <w:lvlText w:val="%4."/>
      <w:lvlJc w:val="left"/>
      <w:pPr>
        <w:ind w:left="2934" w:hanging="360"/>
      </w:pPr>
    </w:lvl>
    <w:lvl w:ilvl="4" w:tplc="04090019" w:tentative="1">
      <w:start w:val="1"/>
      <w:numFmt w:val="lowerLetter"/>
      <w:lvlText w:val="%5."/>
      <w:lvlJc w:val="left"/>
      <w:pPr>
        <w:ind w:left="3654" w:hanging="360"/>
      </w:pPr>
    </w:lvl>
    <w:lvl w:ilvl="5" w:tplc="0409001B" w:tentative="1">
      <w:start w:val="1"/>
      <w:numFmt w:val="lowerRoman"/>
      <w:lvlText w:val="%6."/>
      <w:lvlJc w:val="right"/>
      <w:pPr>
        <w:ind w:left="4374" w:hanging="180"/>
      </w:pPr>
    </w:lvl>
    <w:lvl w:ilvl="6" w:tplc="0409000F" w:tentative="1">
      <w:start w:val="1"/>
      <w:numFmt w:val="decimal"/>
      <w:lvlText w:val="%7."/>
      <w:lvlJc w:val="left"/>
      <w:pPr>
        <w:ind w:left="5094" w:hanging="360"/>
      </w:pPr>
    </w:lvl>
    <w:lvl w:ilvl="7" w:tplc="04090019" w:tentative="1">
      <w:start w:val="1"/>
      <w:numFmt w:val="lowerLetter"/>
      <w:lvlText w:val="%8."/>
      <w:lvlJc w:val="left"/>
      <w:pPr>
        <w:ind w:left="5814" w:hanging="360"/>
      </w:pPr>
    </w:lvl>
    <w:lvl w:ilvl="8" w:tplc="04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22" w15:restartNumberingAfterBreak="0">
    <w:nsid w:val="4C89668F"/>
    <w:multiLevelType w:val="hybridMultilevel"/>
    <w:tmpl w:val="D76A96B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D770141"/>
    <w:multiLevelType w:val="hybridMultilevel"/>
    <w:tmpl w:val="2E1097AE"/>
    <w:lvl w:ilvl="0" w:tplc="79623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F203248"/>
    <w:multiLevelType w:val="hybridMultilevel"/>
    <w:tmpl w:val="04D2303E"/>
    <w:lvl w:ilvl="0" w:tplc="091AA37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F5D7983"/>
    <w:multiLevelType w:val="hybridMultilevel"/>
    <w:tmpl w:val="B5E46362"/>
    <w:lvl w:ilvl="0" w:tplc="03F40866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0BB4C7A"/>
    <w:multiLevelType w:val="hybridMultilevel"/>
    <w:tmpl w:val="4BEE5E94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139473F"/>
    <w:multiLevelType w:val="hybridMultilevel"/>
    <w:tmpl w:val="51B4EEF6"/>
    <w:lvl w:ilvl="0" w:tplc="13E6BC5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1DD465B"/>
    <w:multiLevelType w:val="hybridMultilevel"/>
    <w:tmpl w:val="183038D2"/>
    <w:lvl w:ilvl="0" w:tplc="5FDAA0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581653"/>
    <w:multiLevelType w:val="hybridMultilevel"/>
    <w:tmpl w:val="202C79C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7284FA5"/>
    <w:multiLevelType w:val="hybridMultilevel"/>
    <w:tmpl w:val="1EF60B3E"/>
    <w:lvl w:ilvl="0" w:tplc="9572BC66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78308FF"/>
    <w:multiLevelType w:val="hybridMultilevel"/>
    <w:tmpl w:val="13C6093E"/>
    <w:lvl w:ilvl="0" w:tplc="FA82FD8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9DC1DA3"/>
    <w:multiLevelType w:val="hybridMultilevel"/>
    <w:tmpl w:val="6DCED9B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1747A9D"/>
    <w:multiLevelType w:val="hybridMultilevel"/>
    <w:tmpl w:val="66A8D32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8A36B4"/>
    <w:multiLevelType w:val="hybridMultilevel"/>
    <w:tmpl w:val="56EE7648"/>
    <w:lvl w:ilvl="0" w:tplc="F4C6DD5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1E715E1"/>
    <w:multiLevelType w:val="hybridMultilevel"/>
    <w:tmpl w:val="1092F368"/>
    <w:lvl w:ilvl="0" w:tplc="32AE84E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2466860"/>
    <w:multiLevelType w:val="hybridMultilevel"/>
    <w:tmpl w:val="63F8B898"/>
    <w:lvl w:ilvl="0" w:tplc="36DA9718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F0181D"/>
    <w:multiLevelType w:val="hybridMultilevel"/>
    <w:tmpl w:val="9DCC0B62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69615B"/>
    <w:multiLevelType w:val="hybridMultilevel"/>
    <w:tmpl w:val="60E492B2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D7E3A48"/>
    <w:multiLevelType w:val="hybridMultilevel"/>
    <w:tmpl w:val="D76A7EF0"/>
    <w:lvl w:ilvl="0" w:tplc="381E3E58">
      <w:start w:val="1"/>
      <w:numFmt w:val="lowerRoman"/>
      <w:lvlText w:val="%1."/>
      <w:lvlJc w:val="right"/>
      <w:pPr>
        <w:ind w:left="720" w:hanging="360"/>
      </w:pPr>
      <w:rPr>
        <w:b/>
        <w:i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DB620D5"/>
    <w:multiLevelType w:val="hybridMultilevel"/>
    <w:tmpl w:val="798C95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F7E78D3"/>
    <w:multiLevelType w:val="hybridMultilevel"/>
    <w:tmpl w:val="991426D8"/>
    <w:lvl w:ilvl="0" w:tplc="822A2856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2" w15:restartNumberingAfterBreak="0">
    <w:nsid w:val="728235AB"/>
    <w:multiLevelType w:val="hybridMultilevel"/>
    <w:tmpl w:val="44BE7F2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3683E76"/>
    <w:multiLevelType w:val="hybridMultilevel"/>
    <w:tmpl w:val="BA8AC2C8"/>
    <w:lvl w:ilvl="0" w:tplc="6FA0BA08">
      <w:start w:val="36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42630A6"/>
    <w:multiLevelType w:val="hybridMultilevel"/>
    <w:tmpl w:val="0C9C2E64"/>
    <w:lvl w:ilvl="0" w:tplc="429A584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52278C8"/>
    <w:multiLevelType w:val="hybridMultilevel"/>
    <w:tmpl w:val="DBA4DC4E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5701A9A"/>
    <w:multiLevelType w:val="hybridMultilevel"/>
    <w:tmpl w:val="9C0A94B8"/>
    <w:lvl w:ilvl="0" w:tplc="C666CB2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59639D6"/>
    <w:multiLevelType w:val="hybridMultilevel"/>
    <w:tmpl w:val="5E08D2D0"/>
    <w:lvl w:ilvl="0" w:tplc="4BD48236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6155423"/>
    <w:multiLevelType w:val="hybridMultilevel"/>
    <w:tmpl w:val="7CFC2E6A"/>
    <w:lvl w:ilvl="0" w:tplc="1B6EBB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7FD6819"/>
    <w:multiLevelType w:val="hybridMultilevel"/>
    <w:tmpl w:val="A0847E56"/>
    <w:lvl w:ilvl="0" w:tplc="44EA1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8CE4F60"/>
    <w:multiLevelType w:val="hybridMultilevel"/>
    <w:tmpl w:val="BFC461D8"/>
    <w:lvl w:ilvl="0" w:tplc="0956AC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A3D4C86"/>
    <w:multiLevelType w:val="hybridMultilevel"/>
    <w:tmpl w:val="40E88286"/>
    <w:lvl w:ilvl="0" w:tplc="AE06CC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A8E7A85"/>
    <w:multiLevelType w:val="hybridMultilevel"/>
    <w:tmpl w:val="1C8A2E50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EAF5AB8"/>
    <w:multiLevelType w:val="hybridMultilevel"/>
    <w:tmpl w:val="008EA5F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F677600"/>
    <w:multiLevelType w:val="hybridMultilevel"/>
    <w:tmpl w:val="74F67B9E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F7175EE"/>
    <w:multiLevelType w:val="hybridMultilevel"/>
    <w:tmpl w:val="0DC82210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6"/>
  </w:num>
  <w:num w:numId="2">
    <w:abstractNumId w:val="2"/>
  </w:num>
  <w:num w:numId="3">
    <w:abstractNumId w:val="38"/>
  </w:num>
  <w:num w:numId="4">
    <w:abstractNumId w:val="25"/>
  </w:num>
  <w:num w:numId="5">
    <w:abstractNumId w:val="47"/>
  </w:num>
  <w:num w:numId="6">
    <w:abstractNumId w:val="42"/>
  </w:num>
  <w:num w:numId="7">
    <w:abstractNumId w:val="30"/>
  </w:num>
  <w:num w:numId="8">
    <w:abstractNumId w:val="46"/>
  </w:num>
  <w:num w:numId="9">
    <w:abstractNumId w:val="49"/>
  </w:num>
  <w:num w:numId="10">
    <w:abstractNumId w:val="55"/>
  </w:num>
  <w:num w:numId="11">
    <w:abstractNumId w:val="28"/>
  </w:num>
  <w:num w:numId="12">
    <w:abstractNumId w:val="24"/>
  </w:num>
  <w:num w:numId="13">
    <w:abstractNumId w:val="31"/>
  </w:num>
  <w:num w:numId="14">
    <w:abstractNumId w:val="5"/>
  </w:num>
  <w:num w:numId="15">
    <w:abstractNumId w:val="35"/>
  </w:num>
  <w:num w:numId="16">
    <w:abstractNumId w:val="27"/>
  </w:num>
  <w:num w:numId="17">
    <w:abstractNumId w:val="14"/>
  </w:num>
  <w:num w:numId="18">
    <w:abstractNumId w:val="23"/>
  </w:num>
  <w:num w:numId="19">
    <w:abstractNumId w:val="4"/>
  </w:num>
  <w:num w:numId="20">
    <w:abstractNumId w:val="0"/>
  </w:num>
  <w:num w:numId="21">
    <w:abstractNumId w:val="41"/>
  </w:num>
  <w:num w:numId="22">
    <w:abstractNumId w:val="10"/>
  </w:num>
  <w:num w:numId="23">
    <w:abstractNumId w:val="51"/>
  </w:num>
  <w:num w:numId="24">
    <w:abstractNumId w:val="48"/>
  </w:num>
  <w:num w:numId="25">
    <w:abstractNumId w:val="7"/>
  </w:num>
  <w:num w:numId="26">
    <w:abstractNumId w:val="44"/>
  </w:num>
  <w:num w:numId="27">
    <w:abstractNumId w:val="11"/>
  </w:num>
  <w:num w:numId="28">
    <w:abstractNumId w:val="34"/>
  </w:num>
  <w:num w:numId="29">
    <w:abstractNumId w:val="43"/>
  </w:num>
  <w:num w:numId="30">
    <w:abstractNumId w:val="52"/>
  </w:num>
  <w:num w:numId="31">
    <w:abstractNumId w:val="18"/>
  </w:num>
  <w:num w:numId="32">
    <w:abstractNumId w:val="26"/>
  </w:num>
  <w:num w:numId="33">
    <w:abstractNumId w:val="8"/>
  </w:num>
  <w:num w:numId="34">
    <w:abstractNumId w:val="13"/>
  </w:num>
  <w:num w:numId="35">
    <w:abstractNumId w:val="32"/>
  </w:num>
  <w:num w:numId="36">
    <w:abstractNumId w:val="54"/>
  </w:num>
  <w:num w:numId="37">
    <w:abstractNumId w:val="40"/>
  </w:num>
  <w:num w:numId="38">
    <w:abstractNumId w:val="19"/>
  </w:num>
  <w:num w:numId="39">
    <w:abstractNumId w:val="9"/>
  </w:num>
  <w:num w:numId="40">
    <w:abstractNumId w:val="45"/>
  </w:num>
  <w:num w:numId="41">
    <w:abstractNumId w:val="3"/>
  </w:num>
  <w:num w:numId="42">
    <w:abstractNumId w:val="12"/>
  </w:num>
  <w:num w:numId="43">
    <w:abstractNumId w:val="33"/>
  </w:num>
  <w:num w:numId="44">
    <w:abstractNumId w:val="37"/>
  </w:num>
  <w:num w:numId="45">
    <w:abstractNumId w:val="6"/>
  </w:num>
  <w:num w:numId="46">
    <w:abstractNumId w:val="17"/>
  </w:num>
  <w:num w:numId="47">
    <w:abstractNumId w:val="15"/>
  </w:num>
  <w:num w:numId="48">
    <w:abstractNumId w:val="16"/>
  </w:num>
  <w:num w:numId="49">
    <w:abstractNumId w:val="1"/>
  </w:num>
  <w:num w:numId="50">
    <w:abstractNumId w:val="29"/>
  </w:num>
  <w:num w:numId="51">
    <w:abstractNumId w:val="53"/>
  </w:num>
  <w:num w:numId="52">
    <w:abstractNumId w:val="20"/>
  </w:num>
  <w:num w:numId="53">
    <w:abstractNumId w:val="21"/>
  </w:num>
  <w:num w:numId="54">
    <w:abstractNumId w:val="39"/>
  </w:num>
  <w:num w:numId="55">
    <w:abstractNumId w:val="50"/>
  </w:num>
  <w:num w:numId="56">
    <w:abstractNumId w:val="22"/>
  </w:num>
  <w:numIdMacAtCleanup w:val="4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648FF"/>
    <w:rsid w:val="00002A08"/>
    <w:rsid w:val="00003D32"/>
    <w:rsid w:val="00006C19"/>
    <w:rsid w:val="000119F8"/>
    <w:rsid w:val="000146BA"/>
    <w:rsid w:val="000167FD"/>
    <w:rsid w:val="00022477"/>
    <w:rsid w:val="0002532C"/>
    <w:rsid w:val="00030F2B"/>
    <w:rsid w:val="0003119B"/>
    <w:rsid w:val="000352DB"/>
    <w:rsid w:val="000432ED"/>
    <w:rsid w:val="00047F50"/>
    <w:rsid w:val="00052224"/>
    <w:rsid w:val="000527EE"/>
    <w:rsid w:val="000648FF"/>
    <w:rsid w:val="00064EC1"/>
    <w:rsid w:val="00066371"/>
    <w:rsid w:val="00074903"/>
    <w:rsid w:val="00077807"/>
    <w:rsid w:val="0009572C"/>
    <w:rsid w:val="000A1C04"/>
    <w:rsid w:val="000A1F4F"/>
    <w:rsid w:val="000A6CA3"/>
    <w:rsid w:val="000B42BD"/>
    <w:rsid w:val="000B72C2"/>
    <w:rsid w:val="000C26B2"/>
    <w:rsid w:val="000C780D"/>
    <w:rsid w:val="000D37C8"/>
    <w:rsid w:val="000D3B29"/>
    <w:rsid w:val="000E33AA"/>
    <w:rsid w:val="000E7B7D"/>
    <w:rsid w:val="000F0008"/>
    <w:rsid w:val="000F0ADD"/>
    <w:rsid w:val="000F3232"/>
    <w:rsid w:val="000F468D"/>
    <w:rsid w:val="00113536"/>
    <w:rsid w:val="001139DA"/>
    <w:rsid w:val="0011672A"/>
    <w:rsid w:val="00117356"/>
    <w:rsid w:val="0012158F"/>
    <w:rsid w:val="00124E37"/>
    <w:rsid w:val="00131471"/>
    <w:rsid w:val="001333D6"/>
    <w:rsid w:val="00134138"/>
    <w:rsid w:val="001348A4"/>
    <w:rsid w:val="00142CAE"/>
    <w:rsid w:val="0014606E"/>
    <w:rsid w:val="00146599"/>
    <w:rsid w:val="00153CE5"/>
    <w:rsid w:val="0016378E"/>
    <w:rsid w:val="001637DB"/>
    <w:rsid w:val="00163DE5"/>
    <w:rsid w:val="00164497"/>
    <w:rsid w:val="00174D84"/>
    <w:rsid w:val="001760DB"/>
    <w:rsid w:val="001815EA"/>
    <w:rsid w:val="00183DEF"/>
    <w:rsid w:val="00192075"/>
    <w:rsid w:val="001A309E"/>
    <w:rsid w:val="001A4635"/>
    <w:rsid w:val="001C011F"/>
    <w:rsid w:val="001C44E8"/>
    <w:rsid w:val="001C5503"/>
    <w:rsid w:val="001D19C6"/>
    <w:rsid w:val="001E2423"/>
    <w:rsid w:val="001E6011"/>
    <w:rsid w:val="001E78A5"/>
    <w:rsid w:val="001F71B3"/>
    <w:rsid w:val="001F7573"/>
    <w:rsid w:val="001F7887"/>
    <w:rsid w:val="001F7A72"/>
    <w:rsid w:val="0021103A"/>
    <w:rsid w:val="00216540"/>
    <w:rsid w:val="00221DD1"/>
    <w:rsid w:val="00223D8A"/>
    <w:rsid w:val="00224166"/>
    <w:rsid w:val="0022434B"/>
    <w:rsid w:val="00234491"/>
    <w:rsid w:val="002439F5"/>
    <w:rsid w:val="00255A93"/>
    <w:rsid w:val="00260500"/>
    <w:rsid w:val="0026511F"/>
    <w:rsid w:val="002660BC"/>
    <w:rsid w:val="00267DDF"/>
    <w:rsid w:val="00274B1F"/>
    <w:rsid w:val="00280B1E"/>
    <w:rsid w:val="00281F84"/>
    <w:rsid w:val="00282A62"/>
    <w:rsid w:val="002872F8"/>
    <w:rsid w:val="00293195"/>
    <w:rsid w:val="002A65CA"/>
    <w:rsid w:val="002B3E16"/>
    <w:rsid w:val="002C1EE7"/>
    <w:rsid w:val="002C7EB5"/>
    <w:rsid w:val="002E10DE"/>
    <w:rsid w:val="002E726B"/>
    <w:rsid w:val="00302757"/>
    <w:rsid w:val="00312B0D"/>
    <w:rsid w:val="00312CD9"/>
    <w:rsid w:val="003242EA"/>
    <w:rsid w:val="003326A2"/>
    <w:rsid w:val="00333FC1"/>
    <w:rsid w:val="0034436A"/>
    <w:rsid w:val="003455D2"/>
    <w:rsid w:val="00351D70"/>
    <w:rsid w:val="00355F58"/>
    <w:rsid w:val="0036058D"/>
    <w:rsid w:val="00362A4C"/>
    <w:rsid w:val="003675B2"/>
    <w:rsid w:val="00372DB8"/>
    <w:rsid w:val="00377A4C"/>
    <w:rsid w:val="00391E49"/>
    <w:rsid w:val="00394FD9"/>
    <w:rsid w:val="00395030"/>
    <w:rsid w:val="003A4689"/>
    <w:rsid w:val="003C19BB"/>
    <w:rsid w:val="003D7BEF"/>
    <w:rsid w:val="003E16F0"/>
    <w:rsid w:val="003E1951"/>
    <w:rsid w:val="003F3C44"/>
    <w:rsid w:val="00407208"/>
    <w:rsid w:val="00411E3F"/>
    <w:rsid w:val="0041281F"/>
    <w:rsid w:val="004220F8"/>
    <w:rsid w:val="00435253"/>
    <w:rsid w:val="004362EF"/>
    <w:rsid w:val="004442B7"/>
    <w:rsid w:val="00445066"/>
    <w:rsid w:val="0044512D"/>
    <w:rsid w:val="004460FF"/>
    <w:rsid w:val="004462E0"/>
    <w:rsid w:val="00456AC0"/>
    <w:rsid w:val="00467AEB"/>
    <w:rsid w:val="00476084"/>
    <w:rsid w:val="004760B9"/>
    <w:rsid w:val="00477336"/>
    <w:rsid w:val="00490040"/>
    <w:rsid w:val="004922A7"/>
    <w:rsid w:val="00493B4E"/>
    <w:rsid w:val="0049426B"/>
    <w:rsid w:val="00494290"/>
    <w:rsid w:val="004A2F8B"/>
    <w:rsid w:val="004A5D08"/>
    <w:rsid w:val="004C4545"/>
    <w:rsid w:val="004C5D71"/>
    <w:rsid w:val="004D0ABB"/>
    <w:rsid w:val="004D0B8E"/>
    <w:rsid w:val="004D461A"/>
    <w:rsid w:val="004E12C6"/>
    <w:rsid w:val="004E4DA5"/>
    <w:rsid w:val="004E6BFA"/>
    <w:rsid w:val="004E7806"/>
    <w:rsid w:val="004F4A21"/>
    <w:rsid w:val="004F61CD"/>
    <w:rsid w:val="00512F1F"/>
    <w:rsid w:val="00514FC9"/>
    <w:rsid w:val="0051612A"/>
    <w:rsid w:val="005175B7"/>
    <w:rsid w:val="005304C5"/>
    <w:rsid w:val="005339DC"/>
    <w:rsid w:val="00533A87"/>
    <w:rsid w:val="0054397E"/>
    <w:rsid w:val="005451BE"/>
    <w:rsid w:val="00547C9A"/>
    <w:rsid w:val="005608FF"/>
    <w:rsid w:val="00561B09"/>
    <w:rsid w:val="00567961"/>
    <w:rsid w:val="00574774"/>
    <w:rsid w:val="0058542B"/>
    <w:rsid w:val="0059182D"/>
    <w:rsid w:val="005A0CD4"/>
    <w:rsid w:val="005A3612"/>
    <w:rsid w:val="005A44B7"/>
    <w:rsid w:val="005B423E"/>
    <w:rsid w:val="005C4A7F"/>
    <w:rsid w:val="005D4170"/>
    <w:rsid w:val="005D698C"/>
    <w:rsid w:val="005D6A86"/>
    <w:rsid w:val="005D6FA6"/>
    <w:rsid w:val="005E45A8"/>
    <w:rsid w:val="005E5B17"/>
    <w:rsid w:val="005E7FA2"/>
    <w:rsid w:val="005F0548"/>
    <w:rsid w:val="00603591"/>
    <w:rsid w:val="00621410"/>
    <w:rsid w:val="00626E1A"/>
    <w:rsid w:val="0063528C"/>
    <w:rsid w:val="006414DD"/>
    <w:rsid w:val="006450B6"/>
    <w:rsid w:val="006511A0"/>
    <w:rsid w:val="00652431"/>
    <w:rsid w:val="0066014B"/>
    <w:rsid w:val="006616E1"/>
    <w:rsid w:val="006662A0"/>
    <w:rsid w:val="00667049"/>
    <w:rsid w:val="00674426"/>
    <w:rsid w:val="00676902"/>
    <w:rsid w:val="0068212C"/>
    <w:rsid w:val="0068430E"/>
    <w:rsid w:val="0068585E"/>
    <w:rsid w:val="006867BD"/>
    <w:rsid w:val="00697589"/>
    <w:rsid w:val="006A043E"/>
    <w:rsid w:val="006A2602"/>
    <w:rsid w:val="006A4040"/>
    <w:rsid w:val="006C0316"/>
    <w:rsid w:val="006C306A"/>
    <w:rsid w:val="006C4B6B"/>
    <w:rsid w:val="006C5646"/>
    <w:rsid w:val="006C6619"/>
    <w:rsid w:val="006D0FF8"/>
    <w:rsid w:val="006E4092"/>
    <w:rsid w:val="006F01F6"/>
    <w:rsid w:val="006F41F7"/>
    <w:rsid w:val="006F76D6"/>
    <w:rsid w:val="007038AE"/>
    <w:rsid w:val="00713794"/>
    <w:rsid w:val="00714C10"/>
    <w:rsid w:val="00723766"/>
    <w:rsid w:val="00724470"/>
    <w:rsid w:val="00735BA9"/>
    <w:rsid w:val="00735CC8"/>
    <w:rsid w:val="007370A3"/>
    <w:rsid w:val="007446F1"/>
    <w:rsid w:val="00750CB2"/>
    <w:rsid w:val="00751E9B"/>
    <w:rsid w:val="00754AF1"/>
    <w:rsid w:val="00762B77"/>
    <w:rsid w:val="0076504A"/>
    <w:rsid w:val="00771F96"/>
    <w:rsid w:val="007878FA"/>
    <w:rsid w:val="00790711"/>
    <w:rsid w:val="007A1519"/>
    <w:rsid w:val="007A3402"/>
    <w:rsid w:val="007A748B"/>
    <w:rsid w:val="007B2C5B"/>
    <w:rsid w:val="007C5155"/>
    <w:rsid w:val="007C53D6"/>
    <w:rsid w:val="007C5B1B"/>
    <w:rsid w:val="007C7294"/>
    <w:rsid w:val="007D1EA4"/>
    <w:rsid w:val="007D4565"/>
    <w:rsid w:val="007D4C37"/>
    <w:rsid w:val="007D592B"/>
    <w:rsid w:val="007D76F7"/>
    <w:rsid w:val="007E388E"/>
    <w:rsid w:val="007F34D3"/>
    <w:rsid w:val="007F7625"/>
    <w:rsid w:val="008003D0"/>
    <w:rsid w:val="008004FD"/>
    <w:rsid w:val="008133FF"/>
    <w:rsid w:val="00817111"/>
    <w:rsid w:val="0082280F"/>
    <w:rsid w:val="008263E6"/>
    <w:rsid w:val="00830F64"/>
    <w:rsid w:val="008326D4"/>
    <w:rsid w:val="008342FD"/>
    <w:rsid w:val="00837EB2"/>
    <w:rsid w:val="00842EBA"/>
    <w:rsid w:val="0086265E"/>
    <w:rsid w:val="008664E2"/>
    <w:rsid w:val="00871C63"/>
    <w:rsid w:val="00871E77"/>
    <w:rsid w:val="00874E3E"/>
    <w:rsid w:val="00885964"/>
    <w:rsid w:val="00887011"/>
    <w:rsid w:val="00895DC1"/>
    <w:rsid w:val="00897316"/>
    <w:rsid w:val="008A0AEC"/>
    <w:rsid w:val="008A0FFD"/>
    <w:rsid w:val="008A26B4"/>
    <w:rsid w:val="008B5ED6"/>
    <w:rsid w:val="008C0090"/>
    <w:rsid w:val="008C0117"/>
    <w:rsid w:val="008C6951"/>
    <w:rsid w:val="008C6A23"/>
    <w:rsid w:val="008D0ECB"/>
    <w:rsid w:val="008D1D7F"/>
    <w:rsid w:val="008D30F4"/>
    <w:rsid w:val="008D7A9C"/>
    <w:rsid w:val="008E256D"/>
    <w:rsid w:val="008E3A54"/>
    <w:rsid w:val="00904614"/>
    <w:rsid w:val="00914023"/>
    <w:rsid w:val="009310BA"/>
    <w:rsid w:val="00931DE5"/>
    <w:rsid w:val="009326D4"/>
    <w:rsid w:val="00933AF4"/>
    <w:rsid w:val="00940BF3"/>
    <w:rsid w:val="0094138A"/>
    <w:rsid w:val="00943C00"/>
    <w:rsid w:val="0094542B"/>
    <w:rsid w:val="00945609"/>
    <w:rsid w:val="00950C69"/>
    <w:rsid w:val="009534DB"/>
    <w:rsid w:val="00954838"/>
    <w:rsid w:val="00955700"/>
    <w:rsid w:val="00961E22"/>
    <w:rsid w:val="00962C91"/>
    <w:rsid w:val="00972603"/>
    <w:rsid w:val="009727EB"/>
    <w:rsid w:val="0097449D"/>
    <w:rsid w:val="009824BA"/>
    <w:rsid w:val="009846B9"/>
    <w:rsid w:val="00986AD8"/>
    <w:rsid w:val="009903FF"/>
    <w:rsid w:val="009925E1"/>
    <w:rsid w:val="009958EF"/>
    <w:rsid w:val="00995D6F"/>
    <w:rsid w:val="00997BE6"/>
    <w:rsid w:val="009A1CA4"/>
    <w:rsid w:val="009A22A4"/>
    <w:rsid w:val="009A5400"/>
    <w:rsid w:val="009B501F"/>
    <w:rsid w:val="009D7FE2"/>
    <w:rsid w:val="009E1A47"/>
    <w:rsid w:val="009E4F30"/>
    <w:rsid w:val="009E5689"/>
    <w:rsid w:val="009E67A6"/>
    <w:rsid w:val="009F13C9"/>
    <w:rsid w:val="009F782C"/>
    <w:rsid w:val="009F7C26"/>
    <w:rsid w:val="00A02CD0"/>
    <w:rsid w:val="00A12522"/>
    <w:rsid w:val="00A205F8"/>
    <w:rsid w:val="00A2265F"/>
    <w:rsid w:val="00A235E1"/>
    <w:rsid w:val="00A24943"/>
    <w:rsid w:val="00A2548E"/>
    <w:rsid w:val="00A27502"/>
    <w:rsid w:val="00A30A98"/>
    <w:rsid w:val="00A30D30"/>
    <w:rsid w:val="00A350FB"/>
    <w:rsid w:val="00A40BA1"/>
    <w:rsid w:val="00A44F0E"/>
    <w:rsid w:val="00A50055"/>
    <w:rsid w:val="00A6697A"/>
    <w:rsid w:val="00A73355"/>
    <w:rsid w:val="00A76C20"/>
    <w:rsid w:val="00A8382F"/>
    <w:rsid w:val="00A85D84"/>
    <w:rsid w:val="00A86D65"/>
    <w:rsid w:val="00A94849"/>
    <w:rsid w:val="00A9791C"/>
    <w:rsid w:val="00A97CD5"/>
    <w:rsid w:val="00AA1C45"/>
    <w:rsid w:val="00AA2DCC"/>
    <w:rsid w:val="00AA4D66"/>
    <w:rsid w:val="00AA5F41"/>
    <w:rsid w:val="00AB307C"/>
    <w:rsid w:val="00AB444B"/>
    <w:rsid w:val="00AB4E6E"/>
    <w:rsid w:val="00AB72CF"/>
    <w:rsid w:val="00AD012C"/>
    <w:rsid w:val="00AD133A"/>
    <w:rsid w:val="00AD292C"/>
    <w:rsid w:val="00AD2A2B"/>
    <w:rsid w:val="00AD30EC"/>
    <w:rsid w:val="00AD66B0"/>
    <w:rsid w:val="00AE5119"/>
    <w:rsid w:val="00B1751A"/>
    <w:rsid w:val="00B25CE7"/>
    <w:rsid w:val="00B357D0"/>
    <w:rsid w:val="00B3752F"/>
    <w:rsid w:val="00B41AF3"/>
    <w:rsid w:val="00B41B4B"/>
    <w:rsid w:val="00B44809"/>
    <w:rsid w:val="00B45B30"/>
    <w:rsid w:val="00B45DBF"/>
    <w:rsid w:val="00B47CCD"/>
    <w:rsid w:val="00B51369"/>
    <w:rsid w:val="00B5626D"/>
    <w:rsid w:val="00B57BD3"/>
    <w:rsid w:val="00B613E0"/>
    <w:rsid w:val="00B924AE"/>
    <w:rsid w:val="00B94504"/>
    <w:rsid w:val="00B950A4"/>
    <w:rsid w:val="00B96E18"/>
    <w:rsid w:val="00BA016C"/>
    <w:rsid w:val="00BA2E69"/>
    <w:rsid w:val="00BA4F82"/>
    <w:rsid w:val="00BC4731"/>
    <w:rsid w:val="00BD0B70"/>
    <w:rsid w:val="00BE0D84"/>
    <w:rsid w:val="00BF0952"/>
    <w:rsid w:val="00BF21BD"/>
    <w:rsid w:val="00C02115"/>
    <w:rsid w:val="00C0220B"/>
    <w:rsid w:val="00C263EE"/>
    <w:rsid w:val="00C27ACF"/>
    <w:rsid w:val="00C312EA"/>
    <w:rsid w:val="00C32492"/>
    <w:rsid w:val="00C349FC"/>
    <w:rsid w:val="00C35ADA"/>
    <w:rsid w:val="00C402D0"/>
    <w:rsid w:val="00C608C0"/>
    <w:rsid w:val="00C84753"/>
    <w:rsid w:val="00C85DDA"/>
    <w:rsid w:val="00C94A7D"/>
    <w:rsid w:val="00CB2C80"/>
    <w:rsid w:val="00CB3BAD"/>
    <w:rsid w:val="00CD071B"/>
    <w:rsid w:val="00CD1DE6"/>
    <w:rsid w:val="00CD318A"/>
    <w:rsid w:val="00CD7B98"/>
    <w:rsid w:val="00D00515"/>
    <w:rsid w:val="00D0779F"/>
    <w:rsid w:val="00D10B39"/>
    <w:rsid w:val="00D24E8F"/>
    <w:rsid w:val="00D25492"/>
    <w:rsid w:val="00D3318B"/>
    <w:rsid w:val="00D336ED"/>
    <w:rsid w:val="00D42568"/>
    <w:rsid w:val="00D50E14"/>
    <w:rsid w:val="00D66060"/>
    <w:rsid w:val="00D67DE3"/>
    <w:rsid w:val="00D71445"/>
    <w:rsid w:val="00D72DEE"/>
    <w:rsid w:val="00D90D36"/>
    <w:rsid w:val="00D92BC6"/>
    <w:rsid w:val="00D932FD"/>
    <w:rsid w:val="00D936B1"/>
    <w:rsid w:val="00D97D49"/>
    <w:rsid w:val="00DA5D28"/>
    <w:rsid w:val="00DA65BB"/>
    <w:rsid w:val="00DB340F"/>
    <w:rsid w:val="00DC68FD"/>
    <w:rsid w:val="00DD064A"/>
    <w:rsid w:val="00DD4CD4"/>
    <w:rsid w:val="00DD5828"/>
    <w:rsid w:val="00DE39BA"/>
    <w:rsid w:val="00DF4A3A"/>
    <w:rsid w:val="00DF60E5"/>
    <w:rsid w:val="00DF6983"/>
    <w:rsid w:val="00E02021"/>
    <w:rsid w:val="00E035C3"/>
    <w:rsid w:val="00E071E5"/>
    <w:rsid w:val="00E117B2"/>
    <w:rsid w:val="00E17576"/>
    <w:rsid w:val="00E207ED"/>
    <w:rsid w:val="00E241F6"/>
    <w:rsid w:val="00E24CE2"/>
    <w:rsid w:val="00E26311"/>
    <w:rsid w:val="00E33A7C"/>
    <w:rsid w:val="00E352A8"/>
    <w:rsid w:val="00E46D93"/>
    <w:rsid w:val="00E510AA"/>
    <w:rsid w:val="00E562DB"/>
    <w:rsid w:val="00E63A23"/>
    <w:rsid w:val="00E67F6C"/>
    <w:rsid w:val="00E75D56"/>
    <w:rsid w:val="00E83FB9"/>
    <w:rsid w:val="00E91AD2"/>
    <w:rsid w:val="00EA114B"/>
    <w:rsid w:val="00EA59B7"/>
    <w:rsid w:val="00EB0CFD"/>
    <w:rsid w:val="00EB5089"/>
    <w:rsid w:val="00ED03D9"/>
    <w:rsid w:val="00ED1B53"/>
    <w:rsid w:val="00ED7AD3"/>
    <w:rsid w:val="00EE096B"/>
    <w:rsid w:val="00EE3146"/>
    <w:rsid w:val="00EE6B2D"/>
    <w:rsid w:val="00EF1EA9"/>
    <w:rsid w:val="00EF271F"/>
    <w:rsid w:val="00F05BAB"/>
    <w:rsid w:val="00F05C97"/>
    <w:rsid w:val="00F24438"/>
    <w:rsid w:val="00F30474"/>
    <w:rsid w:val="00F341C3"/>
    <w:rsid w:val="00F362A1"/>
    <w:rsid w:val="00F45A58"/>
    <w:rsid w:val="00F465F4"/>
    <w:rsid w:val="00F547BC"/>
    <w:rsid w:val="00F549B7"/>
    <w:rsid w:val="00F62EB9"/>
    <w:rsid w:val="00F64D99"/>
    <w:rsid w:val="00F65771"/>
    <w:rsid w:val="00F702A2"/>
    <w:rsid w:val="00F706F1"/>
    <w:rsid w:val="00F762A1"/>
    <w:rsid w:val="00F81D2C"/>
    <w:rsid w:val="00F86775"/>
    <w:rsid w:val="00F934C3"/>
    <w:rsid w:val="00F959EB"/>
    <w:rsid w:val="00F96124"/>
    <w:rsid w:val="00FB4FEA"/>
    <w:rsid w:val="00FB6436"/>
    <w:rsid w:val="00FC126F"/>
    <w:rsid w:val="00FC394D"/>
    <w:rsid w:val="00FD1003"/>
    <w:rsid w:val="00FD3830"/>
    <w:rsid w:val="00FD4453"/>
    <w:rsid w:val="00FE63AD"/>
    <w:rsid w:val="00FF4AB8"/>
    <w:rsid w:val="00FF4D43"/>
    <w:rsid w:val="00FF7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AB466C"/>
  <w15:chartTrackingRefBased/>
  <w15:docId w15:val="{2BC41A14-F2C2-4CAB-BD82-4B077B54D9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48FF"/>
    <w:pPr>
      <w:widowControl w:val="0"/>
      <w:spacing w:after="200"/>
      <w:ind w:left="720"/>
      <w:contextualSpacing/>
    </w:pPr>
  </w:style>
  <w:style w:type="table" w:styleId="TableGrid">
    <w:name w:val="Table Grid"/>
    <w:basedOn w:val="TableNormal"/>
    <w:uiPriority w:val="39"/>
    <w:rsid w:val="000648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648F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8FF"/>
  </w:style>
  <w:style w:type="paragraph" w:styleId="Footer">
    <w:name w:val="footer"/>
    <w:basedOn w:val="Normal"/>
    <w:link w:val="FooterChar"/>
    <w:uiPriority w:val="99"/>
    <w:unhideWhenUsed/>
    <w:rsid w:val="000648F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8FF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78A5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78A5"/>
    <w:pPr>
      <w:widowControl w:val="0"/>
      <w:spacing w:line="240" w:lineRule="auto"/>
    </w:pPr>
    <w:rPr>
      <w:rFonts w:ascii="Tahoma" w:hAnsi="Tahoma" w:cs="Tahoma"/>
      <w:sz w:val="16"/>
      <w:szCs w:val="16"/>
    </w:rPr>
  </w:style>
  <w:style w:type="table" w:customStyle="1" w:styleId="TableGrid8">
    <w:name w:val="Table Grid8"/>
    <w:basedOn w:val="TableNormal"/>
    <w:next w:val="TableGrid"/>
    <w:uiPriority w:val="59"/>
    <w:rsid w:val="001E78A5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">
    <w:name w:val="Table Grid1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A350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019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footer" Target="footer1.xml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4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image" Target="media/image68.jpeg"/><Relationship Id="rId145" Type="http://schemas.openxmlformats.org/officeDocument/2006/relationships/oleObject" Target="embeddings/oleObject67.bin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81" Type="http://schemas.openxmlformats.org/officeDocument/2006/relationships/image" Target="media/image38.png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51" Type="http://schemas.openxmlformats.org/officeDocument/2006/relationships/image" Target="media/image75.wmf"/><Relationship Id="rId156" Type="http://schemas.openxmlformats.org/officeDocument/2006/relationships/oleObject" Target="embeddings/oleObject7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146" Type="http://schemas.openxmlformats.org/officeDocument/2006/relationships/image" Target="media/image72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image" Target="media/image7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png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image" Target="media/image7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image" Target="media/image70.png"/><Relationship Id="rId148" Type="http://schemas.openxmlformats.org/officeDocument/2006/relationships/image" Target="media/image7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1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D8DF12-1C35-4E00-A9C7-9CF3FB92DF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2</TotalTime>
  <Pages>5</Pages>
  <Words>682</Words>
  <Characters>389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431</cp:revision>
  <cp:lastPrinted>2016-05-04T00:04:00Z</cp:lastPrinted>
  <dcterms:created xsi:type="dcterms:W3CDTF">2014-07-22T18:11:00Z</dcterms:created>
  <dcterms:modified xsi:type="dcterms:W3CDTF">2020-06-23T0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